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7" w:rightFromText="187" w:vertAnchor="text" w:horzAnchor="margin" w:tblpXSpec="center" w:tblpY="449"/>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938"/>
      </w:tblGrid>
      <w:tr w:rsidR="00300492" w:rsidRPr="00313FBB" w14:paraId="504F6042" w14:textId="77777777" w:rsidTr="00AB6D02">
        <w:trPr>
          <w:trHeight w:val="1694"/>
        </w:trPr>
        <w:tc>
          <w:tcPr>
            <w:tcW w:w="9938" w:type="dxa"/>
            <w:tcBorders>
              <w:top w:val="single" w:sz="8" w:space="0" w:color="auto"/>
              <w:bottom w:val="single" w:sz="12" w:space="0" w:color="auto"/>
            </w:tcBorders>
            <w:shd w:val="clear" w:color="auto" w:fill="FFFFFF" w:themeFill="background1"/>
          </w:tcPr>
          <w:p w14:paraId="013D931D" w14:textId="493A6145" w:rsidR="00300492" w:rsidRPr="00FE6446" w:rsidRDefault="004D4D43" w:rsidP="00E70A62">
            <w:pPr>
              <w:pStyle w:val="Title3"/>
              <w:framePr w:hSpace="0" w:wrap="auto" w:vAnchor="margin" w:hAnchor="text" w:xAlign="left" w:yAlign="inline"/>
              <w:ind w:left="176"/>
              <w:suppressOverlap w:val="0"/>
            </w:pPr>
            <w:r w:rsidRPr="00D14B7A">
              <w:rPr>
                <w:rFonts w:ascii="Garamond" w:hAnsi="Garamond"/>
                <w:spacing w:val="-6"/>
              </w:rPr>
              <w:drawing>
                <wp:anchor distT="0" distB="0" distL="114300" distR="114300" simplePos="0" relativeHeight="251726848" behindDoc="0" locked="0" layoutInCell="1" allowOverlap="1" wp14:anchorId="246A33C9" wp14:editId="05A96097">
                  <wp:simplePos x="0" y="0"/>
                  <wp:positionH relativeFrom="column">
                    <wp:posOffset>-29210</wp:posOffset>
                  </wp:positionH>
                  <wp:positionV relativeFrom="paragraph">
                    <wp:posOffset>135256</wp:posOffset>
                  </wp:positionV>
                  <wp:extent cx="1066800" cy="8953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6800" cy="895350"/>
                          </a:xfrm>
                          <a:prstGeom prst="rect">
                            <a:avLst/>
                          </a:prstGeom>
                        </pic:spPr>
                      </pic:pic>
                    </a:graphicData>
                  </a:graphic>
                  <wp14:sizeRelH relativeFrom="margin">
                    <wp14:pctWidth>0</wp14:pctWidth>
                  </wp14:sizeRelH>
                  <wp14:sizeRelV relativeFrom="margin">
                    <wp14:pctHeight>0</wp14:pctHeight>
                  </wp14:sizeRelV>
                </wp:anchor>
              </w:drawing>
            </w:r>
            <w:r w:rsidR="00AC1FE5" w:rsidRPr="00AC1FE5">
              <w:rPr>
                <w:rFonts w:ascii="Calibri" w:eastAsia="Calibri" w:hAnsi="Calibri" w:cs="Arial"/>
                <w:b w:val="0"/>
                <w:spacing w:val="0"/>
                <w:kern w:val="2"/>
                <w:sz w:val="22"/>
                <w:szCs w:val="22"/>
                <w:lang w:bidi="ar-SA"/>
                <w14:ligatures w14:val="standardContextual"/>
              </w:rPr>
              <w:drawing>
                <wp:anchor distT="0" distB="0" distL="114300" distR="114300" simplePos="0" relativeHeight="251735040" behindDoc="0" locked="0" layoutInCell="1" allowOverlap="1" wp14:anchorId="2342D5D7" wp14:editId="1EED036E">
                  <wp:simplePos x="0" y="0"/>
                  <wp:positionH relativeFrom="column">
                    <wp:posOffset>5444967</wp:posOffset>
                  </wp:positionH>
                  <wp:positionV relativeFrom="paragraph">
                    <wp:posOffset>1905</wp:posOffset>
                  </wp:positionV>
                  <wp:extent cx="758864" cy="1073426"/>
                  <wp:effectExtent l="0" t="0" r="317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758864" cy="10734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0492">
              <w:t xml:space="preserve">                           </w:t>
            </w:r>
            <w:r w:rsidR="00AC1FE5" w:rsidRPr="00AC1FE5">
              <w:t>Management Sciences and Decision Analysis</w:t>
            </w:r>
          </w:p>
          <w:p w14:paraId="3241685F" w14:textId="72AEB9D6" w:rsidR="00300492" w:rsidRPr="00794695" w:rsidRDefault="00300492" w:rsidP="0004139D">
            <w:pPr>
              <w:pStyle w:val="a7"/>
              <w:tabs>
                <w:tab w:val="left" w:pos="2945"/>
                <w:tab w:val="center" w:pos="4805"/>
                <w:tab w:val="right" w:pos="8397"/>
              </w:tabs>
              <w:bidi w:val="0"/>
              <w:spacing w:after="240" w:afterAutospacing="0"/>
              <w:ind w:left="-111" w:right="0" w:firstLine="0"/>
              <w:jc w:val="left"/>
              <w:rPr>
                <w:rFonts w:ascii="Palatino Linotype" w:eastAsia="Calibri" w:hAnsi="Palatino Linotype" w:cs="Adobe Devanagari"/>
                <w:b w:val="0"/>
                <w:color w:val="BFBFBF" w:themeColor="background1" w:themeShade="BF"/>
                <w:sz w:val="22"/>
                <w:szCs w:val="22"/>
                <w:lang w:bidi="fa-IR"/>
              </w:rPr>
            </w:pPr>
            <w:r>
              <w:rPr>
                <w:rFonts w:ascii="Palatino Linotype" w:eastAsia="Calibri" w:hAnsi="Palatino Linotype" w:cs="Adobe Devanagari"/>
                <w:b w:val="0"/>
                <w:color w:val="BFBFBF" w:themeColor="background1" w:themeShade="BF"/>
                <w:sz w:val="22"/>
                <w:szCs w:val="22"/>
                <w:lang w:bidi="fa-IR"/>
              </w:rPr>
              <w:tab/>
            </w:r>
            <w:r>
              <w:rPr>
                <w:rFonts w:ascii="Palatino Linotype" w:eastAsia="Calibri" w:hAnsi="Palatino Linotype" w:cs="Adobe Devanagari"/>
                <w:b w:val="0"/>
                <w:color w:val="BFBFBF" w:themeColor="background1" w:themeShade="BF"/>
                <w:sz w:val="22"/>
                <w:szCs w:val="22"/>
                <w:lang w:bidi="fa-IR"/>
              </w:rPr>
              <w:tab/>
            </w:r>
            <w:r>
              <w:t xml:space="preserve">  </w:t>
            </w:r>
            <w:r w:rsidRPr="002C18CE">
              <w:rPr>
                <w:rFonts w:ascii="Palatino Linotype" w:eastAsia="Calibri" w:hAnsi="Palatino Linotype" w:cs="Adobe Devanagari"/>
                <w:b w:val="0"/>
                <w:color w:val="808080" w:themeColor="background1" w:themeShade="80"/>
                <w:sz w:val="22"/>
                <w:szCs w:val="22"/>
                <w:lang w:bidi="fa-IR"/>
              </w:rPr>
              <w:t>www.</w:t>
            </w:r>
            <w:r w:rsidR="00AC1FE5">
              <w:rPr>
                <w:rFonts w:ascii="Palatino Linotype" w:eastAsia="Calibri" w:hAnsi="Palatino Linotype" w:cs="Adobe Devanagari"/>
                <w:b w:val="0"/>
                <w:color w:val="808080" w:themeColor="background1" w:themeShade="80"/>
                <w:sz w:val="22"/>
                <w:szCs w:val="22"/>
                <w:lang w:bidi="fa-IR"/>
              </w:rPr>
              <w:t>msda.reapress.com</w:t>
            </w:r>
          </w:p>
          <w:p w14:paraId="124DDE21" w14:textId="543055D9" w:rsidR="00300492" w:rsidRPr="00794695" w:rsidRDefault="00AC1FE5" w:rsidP="00133C89">
            <w:pPr>
              <w:pStyle w:val="Footer"/>
              <w:bidi w:val="0"/>
              <w:spacing w:beforeAutospacing="0" w:after="240" w:afterAutospacing="0"/>
              <w:ind w:left="598"/>
              <w:jc w:val="center"/>
              <w:rPr>
                <w:rFonts w:ascii="Palatino Linotype" w:hAnsi="Palatino Linotype"/>
                <w:color w:val="808080" w:themeColor="background1" w:themeShade="80"/>
                <w:sz w:val="18"/>
                <w:szCs w:val="18"/>
                <w:lang w:bidi="fa-IR"/>
              </w:rPr>
            </w:pPr>
            <w:r w:rsidRPr="00AC1FE5">
              <w:rPr>
                <w:rFonts w:ascii="Palatino Linotype" w:hAnsi="Palatino Linotype"/>
                <w:color w:val="auto"/>
                <w:sz w:val="18"/>
                <w:szCs w:val="18"/>
                <w:lang w:bidi="fa-IR"/>
              </w:rPr>
              <w:t xml:space="preserve">Manag. Sci. </w:t>
            </w:r>
            <w:proofErr w:type="spellStart"/>
            <w:r w:rsidRPr="00AC1FE5">
              <w:rPr>
                <w:rFonts w:ascii="Palatino Linotype" w:hAnsi="Palatino Linotype"/>
                <w:color w:val="auto"/>
                <w:sz w:val="18"/>
                <w:szCs w:val="18"/>
                <w:lang w:bidi="fa-IR"/>
              </w:rPr>
              <w:t>Decis</w:t>
            </w:r>
            <w:proofErr w:type="spellEnd"/>
            <w:r w:rsidRPr="00AC1FE5">
              <w:rPr>
                <w:rFonts w:ascii="Palatino Linotype" w:hAnsi="Palatino Linotype"/>
                <w:color w:val="auto"/>
                <w:sz w:val="18"/>
                <w:szCs w:val="18"/>
                <w:lang w:bidi="fa-IR"/>
              </w:rPr>
              <w:t xml:space="preserve">. Anal. </w:t>
            </w:r>
            <w:r w:rsidR="00300492" w:rsidRPr="00794695">
              <w:rPr>
                <w:rFonts w:ascii="Palatino Linotype" w:hAnsi="Palatino Linotype"/>
                <w:color w:val="auto"/>
                <w:sz w:val="18"/>
                <w:szCs w:val="18"/>
                <w:lang w:bidi="fa-IR"/>
              </w:rPr>
              <w:t xml:space="preserve">Vol.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No.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p>
        </w:tc>
      </w:tr>
      <w:tr w:rsidR="00300492" w:rsidRPr="00313FBB" w14:paraId="74FB2D41" w14:textId="77777777" w:rsidTr="0004139D">
        <w:trPr>
          <w:trHeight w:val="1235"/>
        </w:trPr>
        <w:tc>
          <w:tcPr>
            <w:tcW w:w="9938" w:type="dxa"/>
            <w:tcBorders>
              <w:top w:val="single" w:sz="12" w:space="0" w:color="auto"/>
            </w:tcBorders>
          </w:tcPr>
          <w:p w14:paraId="102C9205" w14:textId="0616A536" w:rsidR="00300492" w:rsidRPr="00F21E4F" w:rsidRDefault="00300492" w:rsidP="006843DF">
            <w:pPr>
              <w:pStyle w:val="Articletitle"/>
              <w:framePr w:hSpace="0" w:wrap="auto" w:vAnchor="margin" w:hAnchor="text" w:xAlign="left" w:yAlign="inline"/>
              <w:spacing w:before="240" w:line="360" w:lineRule="auto"/>
              <w:suppressOverlap w:val="0"/>
              <w:rPr>
                <w:rFonts w:ascii="Garamond" w:hAnsi="Garamond"/>
                <w:color w:val="670001"/>
              </w:rPr>
            </w:pPr>
            <w:r w:rsidRPr="00ED0A38">
              <w:rPr>
                <w:noProof/>
                <w:color w:val="806000" w:themeColor="accent4" w:themeShade="80"/>
                <w:sz w:val="40"/>
                <w:szCs w:val="40"/>
              </w:rPr>
              <w:drawing>
                <wp:anchor distT="0" distB="0" distL="114300" distR="114300" simplePos="0" relativeHeight="251701248" behindDoc="0" locked="0" layoutInCell="1" allowOverlap="1" wp14:anchorId="281D5B16" wp14:editId="514D561A">
                  <wp:simplePos x="0" y="0"/>
                  <wp:positionH relativeFrom="column">
                    <wp:posOffset>5865437</wp:posOffset>
                  </wp:positionH>
                  <wp:positionV relativeFrom="paragraph">
                    <wp:posOffset>88900</wp:posOffset>
                  </wp:positionV>
                  <wp:extent cx="270000" cy="280925"/>
                  <wp:effectExtent l="0" t="0" r="0" b="508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10" cstate="print">
                            <a:extLst>
                              <a:ext uri="{BEBA8EAE-BF5A-486C-A8C5-ECC9F3942E4B}">
                                <a14:imgProps xmlns:a14="http://schemas.microsoft.com/office/drawing/2010/main">
                                  <a14:imgLayer r:embed="rId11">
                                    <a14:imgEffect>
                                      <a14:sharpenSoften amount="50000"/>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0000" cy="280925"/>
                          </a:xfrm>
                          <a:prstGeom prst="rect">
                            <a:avLst/>
                          </a:prstGeom>
                        </pic:spPr>
                      </pic:pic>
                    </a:graphicData>
                  </a:graphic>
                  <wp14:sizeRelH relativeFrom="margin">
                    <wp14:pctWidth>0</wp14:pctWidth>
                  </wp14:sizeRelH>
                  <wp14:sizeRelV relativeFrom="margin">
                    <wp14:pctHeight>0</wp14:pctHeight>
                  </wp14:sizeRelV>
                </wp:anchor>
              </w:drawing>
            </w:r>
            <w:r w:rsidRPr="00ED0A38">
              <w:rPr>
                <w:color w:val="806000" w:themeColor="accent4" w:themeShade="80"/>
              </w:rPr>
              <w:t xml:space="preserve"> </w:t>
            </w:r>
            <w:r w:rsidRPr="00AC1FE5">
              <w:rPr>
                <w:rFonts w:ascii="Garamond" w:hAnsi="Garamond"/>
                <w:color w:val="078386"/>
                <w:sz w:val="28"/>
                <w:szCs w:val="28"/>
              </w:rPr>
              <w:t>Paper Type: Original Article</w:t>
            </w:r>
          </w:p>
          <w:p w14:paraId="18EA70EF" w14:textId="5BEE6642" w:rsidR="00300492" w:rsidRPr="00737A8B" w:rsidRDefault="00B9377E" w:rsidP="0004139D">
            <w:pPr>
              <w:pStyle w:val="Articletitle"/>
              <w:framePr w:hSpace="0" w:wrap="auto" w:vAnchor="margin" w:hAnchor="text" w:xAlign="left" w:yAlign="inline"/>
              <w:spacing w:line="360" w:lineRule="auto"/>
              <w:suppressOverlap w:val="0"/>
            </w:pPr>
            <w:r>
              <w:t xml:space="preserve">   </w:t>
            </w:r>
            <w:r w:rsidR="00300492" w:rsidRPr="00587283">
              <w:rPr>
                <w:sz w:val="32"/>
                <w:szCs w:val="32"/>
              </w:rPr>
              <w:t>Paper T</w:t>
            </w:r>
            <w:r w:rsidR="00300492" w:rsidRPr="00587283">
              <w:rPr>
                <w:rStyle w:val="ArticletitleChar"/>
                <w:b/>
                <w:bCs/>
                <w:sz w:val="32"/>
                <w:szCs w:val="32"/>
              </w:rPr>
              <w:t>itl</w:t>
            </w:r>
            <w:r w:rsidR="00300492" w:rsidRPr="00587283">
              <w:rPr>
                <w:sz w:val="32"/>
                <w:szCs w:val="32"/>
              </w:rPr>
              <w:t>e</w:t>
            </w:r>
          </w:p>
        </w:tc>
      </w:tr>
    </w:tbl>
    <w:tbl>
      <w:tblPr>
        <w:tblpPr w:leftFromText="187" w:rightFromText="187" w:vertAnchor="text" w:horzAnchor="margin" w:tblpXSpec="center" w:tblpY="129"/>
        <w:tblOverlap w:val="never"/>
        <w:bidiVisual/>
        <w:tblW w:w="0" w:type="auto"/>
        <w:tblBorders>
          <w:bottom w:val="single" w:sz="12" w:space="0" w:color="078386"/>
        </w:tblBorders>
        <w:tblLook w:val="04A0" w:firstRow="1" w:lastRow="0" w:firstColumn="1" w:lastColumn="0" w:noHBand="0" w:noVBand="1"/>
      </w:tblPr>
      <w:tblGrid>
        <w:gridCol w:w="9917"/>
      </w:tblGrid>
      <w:tr w:rsidR="007923AF" w:rsidRPr="007923AF" w14:paraId="3189741E" w14:textId="77777777" w:rsidTr="00F566A4">
        <w:trPr>
          <w:trHeight w:val="2973"/>
        </w:trPr>
        <w:tc>
          <w:tcPr>
            <w:tcW w:w="9917" w:type="dxa"/>
          </w:tcPr>
          <w:p w14:paraId="2D4B84B9" w14:textId="2A041ED9" w:rsidR="007923AF" w:rsidRPr="007923AF" w:rsidRDefault="007923AF" w:rsidP="00F566A4">
            <w:pPr>
              <w:pStyle w:val="Author"/>
              <w:framePr w:hSpace="0" w:wrap="auto" w:vAnchor="margin" w:hAnchor="text" w:xAlign="left" w:yAlign="inline"/>
              <w:suppressOverlap w:val="0"/>
              <w:rPr>
                <w:vertAlign w:val="superscript"/>
              </w:rPr>
            </w:pPr>
            <w:r w:rsidRPr="007923AF">
              <w:t xml:space="preserve">FirstName, LastName </w:t>
            </w:r>
            <w:proofErr w:type="gramStart"/>
            <w:r w:rsidRPr="007923AF">
              <w:rPr>
                <w:vertAlign w:val="superscript"/>
              </w:rPr>
              <w:t>1</w:t>
            </w:r>
            <w:r w:rsidRPr="003D6D77">
              <w:rPr>
                <w:vertAlign w:val="superscript"/>
              </w:rPr>
              <w:t>,</w:t>
            </w:r>
            <w:r w:rsidRPr="007923AF">
              <w:t>*</w:t>
            </w:r>
            <w:proofErr w:type="gramEnd"/>
            <w:r w:rsidRPr="007923AF">
              <w:rPr>
                <w:rFonts w:eastAsia="Calibri" w:cs="Adobe Devanagari"/>
                <w:noProof/>
                <w:color w:val="auto"/>
                <w:lang w:bidi="fa-IR"/>
              </w:rPr>
              <w:drawing>
                <wp:inline distT="0" distB="0" distL="0" distR="0" wp14:anchorId="01385F5F" wp14:editId="6AAF6307">
                  <wp:extent cx="167640" cy="167640"/>
                  <wp:effectExtent l="0" t="0" r="381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7923AF">
              <w:t xml:space="preserve">,  FirstName, </w:t>
            </w:r>
            <w:r w:rsidRPr="001C6648">
              <w:t>Last</w:t>
            </w:r>
            <w:r w:rsidRPr="001C6648">
              <w:rPr>
                <w:rStyle w:val="AuthorChar"/>
                <w:rFonts w:eastAsiaTheme="minorHAnsi"/>
                <w:b/>
                <w:noProof w:val="0"/>
                <w:color w:val="000000"/>
                <w:szCs w:val="24"/>
                <w:lang w:bidi="ar-SA"/>
              </w:rPr>
              <w:t>Name</w:t>
            </w:r>
            <w:r w:rsidR="00BA07F6" w:rsidRPr="00BA07F6">
              <w:rPr>
                <w:rStyle w:val="AuthorChar"/>
                <w:rFonts w:eastAsiaTheme="minorHAnsi"/>
                <w:b/>
                <w:noProof w:val="0"/>
                <w:color w:val="000000"/>
                <w:szCs w:val="24"/>
                <w:vertAlign w:val="superscript"/>
                <w:lang w:bidi="ar-SA"/>
              </w:rPr>
              <w:t>2</w:t>
            </w:r>
          </w:p>
          <w:p w14:paraId="452F7D4E" w14:textId="361A2ECC" w:rsidR="007923AF" w:rsidRPr="007923AF" w:rsidRDefault="007923AF" w:rsidP="00F566A4">
            <w:pPr>
              <w:bidi w:val="0"/>
              <w:spacing w:before="0" w:beforeAutospacing="0" w:after="0" w:afterAutospacing="0" w:line="276" w:lineRule="auto"/>
              <w:ind w:left="0" w:right="0"/>
              <w:jc w:val="left"/>
              <w:rPr>
                <w:rFonts w:ascii="Palatino Linotype" w:hAnsi="Palatino Linotype" w:cs="XB Kayhan"/>
                <w:b/>
                <w:bCs/>
                <w:sz w:val="4"/>
                <w:szCs w:val="4"/>
                <w:vertAlign w:val="superscript"/>
              </w:rPr>
            </w:pPr>
          </w:p>
          <w:p w14:paraId="49E6F9D8" w14:textId="2A08C670" w:rsidR="007923AF" w:rsidRPr="007923AF" w:rsidRDefault="007923AF" w:rsidP="00F566A4">
            <w:pPr>
              <w:bidi w:val="0"/>
              <w:spacing w:before="240" w:beforeAutospacing="0" w:after="0" w:afterAutospacing="0" w:line="276" w:lineRule="auto"/>
              <w:ind w:left="318" w:right="0" w:firstLine="284"/>
              <w:jc w:val="left"/>
              <w:rPr>
                <w:rFonts w:asciiTheme="majorBidi" w:eastAsia="Calibri" w:hAnsiTheme="majorBidi" w:cstheme="majorBidi"/>
                <w:i/>
                <w:iCs/>
                <w:color w:val="auto"/>
                <w:sz w:val="18"/>
                <w:szCs w:val="18"/>
                <w:lang w:bidi="fa-IR"/>
              </w:rPr>
            </w:pPr>
            <w:r w:rsidRPr="007923AF">
              <w:rPr>
                <w:rFonts w:asciiTheme="majorBidi" w:eastAsia="Calibri" w:hAnsiTheme="majorBidi" w:cstheme="majorBidi"/>
                <w:i/>
                <w:iCs/>
                <w:color w:val="auto"/>
                <w:sz w:val="18"/>
                <w:szCs w:val="18"/>
                <w:vertAlign w:val="superscript"/>
                <w:lang w:bidi="fa-IR"/>
              </w:rPr>
              <w:t xml:space="preserve">1 </w:t>
            </w:r>
            <w:r w:rsidRPr="007923AF">
              <w:rPr>
                <w:rFonts w:asciiTheme="majorBidi" w:eastAsia="Calibri" w:hAnsiTheme="majorBidi" w:cstheme="majorBidi"/>
                <w:i/>
                <w:iCs/>
                <w:color w:val="auto"/>
                <w:sz w:val="18"/>
                <w:szCs w:val="18"/>
                <w:lang w:bidi="fa-IR"/>
              </w:rPr>
              <w:t xml:space="preserve">Affiliation; Email </w:t>
            </w:r>
            <w:r w:rsidRPr="00A51E8B">
              <w:rPr>
                <w:rStyle w:val="AffiliationChar"/>
              </w:rPr>
              <w:t>Addr</w:t>
            </w:r>
            <w:r w:rsidRPr="007923AF">
              <w:rPr>
                <w:rFonts w:asciiTheme="majorBidi" w:eastAsia="Calibri" w:hAnsiTheme="majorBidi" w:cstheme="majorBidi"/>
                <w:i/>
                <w:iCs/>
                <w:color w:val="auto"/>
                <w:sz w:val="18"/>
                <w:szCs w:val="18"/>
                <w:lang w:bidi="fa-IR"/>
              </w:rPr>
              <w:t>ess;</w:t>
            </w:r>
          </w:p>
          <w:p w14:paraId="3D0BAB83" w14:textId="468C112F" w:rsidR="007923AF" w:rsidRPr="007923AF" w:rsidRDefault="00307DBC" w:rsidP="00F566A4">
            <w:pPr>
              <w:pStyle w:val="Affiliation"/>
              <w:framePr w:hSpace="0" w:wrap="auto" w:vAnchor="margin" w:hAnchor="text" w:xAlign="left" w:yAlign="inline"/>
              <w:spacing w:before="0"/>
              <w:suppressOverlap w:val="0"/>
              <w:rPr>
                <w:rFonts w:ascii="Adobe Devanagari" w:hAnsi="Adobe Devanagari" w:cs="Adobe Devanagari"/>
                <w:b/>
                <w:bCs/>
                <w:sz w:val="6"/>
                <w:szCs w:val="6"/>
              </w:rPr>
            </w:pPr>
            <w:r w:rsidRPr="007923AF">
              <w:rPr>
                <w:vertAlign w:val="superscript"/>
              </w:rPr>
              <w:t xml:space="preserve">2 </w:t>
            </w:r>
            <w:r w:rsidRPr="007923AF">
              <w:t>Affiliation</w:t>
            </w:r>
            <w:r w:rsidR="007923AF" w:rsidRPr="007923AF">
              <w:t>; Email Address;</w:t>
            </w:r>
            <w:r w:rsidR="007923AF" w:rsidRPr="007923AF">
              <w:rPr>
                <w:rFonts w:ascii="Adobe Devanagari" w:hAnsi="Adobe Devanagari" w:cs="Adobe Devanagari"/>
                <w:b/>
                <w:bCs/>
                <w:sz w:val="20"/>
                <w:szCs w:val="20"/>
              </w:rPr>
              <w:br/>
            </w:r>
          </w:p>
          <w:p w14:paraId="03BF847B" w14:textId="77777777"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lang w:bidi="fa-IR"/>
              </w:rPr>
            </w:pPr>
          </w:p>
          <w:p w14:paraId="654A0586" w14:textId="26453EC7" w:rsidR="007923AF" w:rsidRPr="000C1B13" w:rsidRDefault="007923AF" w:rsidP="00F566A4">
            <w:pPr>
              <w:bidi w:val="0"/>
              <w:spacing w:before="0" w:beforeAutospacing="0" w:after="0" w:afterAutospacing="0" w:line="276" w:lineRule="auto"/>
              <w:ind w:left="318" w:right="0" w:firstLine="284"/>
              <w:jc w:val="left"/>
              <w:rPr>
                <w:rFonts w:ascii="Palatino Linotype" w:eastAsia="Calibri" w:hAnsi="Palatino Linotype" w:cs="Adobe Devanagari"/>
                <w:i/>
                <w:iCs/>
                <w:color w:val="auto"/>
                <w:sz w:val="18"/>
                <w:szCs w:val="18"/>
                <w:lang w:bidi="fa-IR"/>
              </w:rPr>
            </w:pPr>
            <w:r w:rsidRPr="000C1B13">
              <w:rPr>
                <w:rFonts w:ascii="Palatino Linotype" w:eastAsia="Calibri" w:hAnsi="Palatino Linotype" w:cs="Adobe Devanagari"/>
                <w:b/>
                <w:bCs/>
                <w:i/>
                <w:iCs/>
                <w:color w:val="auto"/>
                <w:sz w:val="18"/>
                <w:szCs w:val="18"/>
                <w:lang w:bidi="fa-IR"/>
              </w:rPr>
              <w:t>Ci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222"/>
            </w:tblGrid>
            <w:tr w:rsidR="007923AF" w:rsidRPr="007923AF" w14:paraId="3B688FBC" w14:textId="77777777">
              <w:trPr>
                <w:trHeight w:val="907"/>
                <w:jc w:val="center"/>
              </w:trPr>
              <w:tc>
                <w:tcPr>
                  <w:tcW w:w="958" w:type="dxa"/>
                </w:tcPr>
                <w:p w14:paraId="63C2D146" w14:textId="77777777" w:rsidR="007923AF" w:rsidRPr="007923AF" w:rsidRDefault="007923AF" w:rsidP="004D4D43">
                  <w:pPr>
                    <w:framePr w:hSpace="187" w:wrap="around" w:vAnchor="text" w:hAnchor="margin" w:xAlign="center" w:y="129"/>
                    <w:bidi w:val="0"/>
                    <w:spacing w:before="0" w:beforeAutospacing="0" w:afterAutospacing="0" w:line="276" w:lineRule="auto"/>
                    <w:ind w:left="318" w:right="0" w:firstLine="284"/>
                    <w:suppressOverlap/>
                    <w:jc w:val="left"/>
                    <w:rPr>
                      <w:rFonts w:ascii="Adobe Devanagari" w:eastAsia="Calibri" w:hAnsi="Adobe Devanagari" w:cs="Adobe Devanagari"/>
                      <w:b/>
                      <w:bCs/>
                      <w:i/>
                      <w:iCs/>
                      <w:color w:val="auto"/>
                      <w:sz w:val="20"/>
                      <w:szCs w:val="20"/>
                      <w:lang w:bidi="fa-IR"/>
                    </w:rPr>
                  </w:pPr>
                  <w:r w:rsidRPr="007923AF">
                    <w:rPr>
                      <w:rFonts w:ascii="Adobe Devanagari" w:eastAsia="Calibri" w:hAnsi="Adobe Devanagari" w:cs="Adobe Devanagari"/>
                      <w:b/>
                      <w:bCs/>
                      <w:i/>
                      <w:iCs/>
                      <w:noProof/>
                      <w:color w:val="auto"/>
                      <w:sz w:val="20"/>
                      <w:szCs w:val="20"/>
                      <w:lang w:bidi="fa-IR"/>
                    </w:rPr>
                    <w:drawing>
                      <wp:anchor distT="0" distB="0" distL="114300" distR="114300" simplePos="0" relativeHeight="251705344" behindDoc="1" locked="0" layoutInCell="1" allowOverlap="1" wp14:anchorId="6576E121" wp14:editId="1CA78F46">
                        <wp:simplePos x="0" y="0"/>
                        <wp:positionH relativeFrom="column">
                          <wp:posOffset>-110327</wp:posOffset>
                        </wp:positionH>
                        <wp:positionV relativeFrom="paragraph">
                          <wp:posOffset>24724</wp:posOffset>
                        </wp:positionV>
                        <wp:extent cx="648000" cy="648000"/>
                        <wp:effectExtent l="0" t="0" r="0" b="0"/>
                        <wp:wrapNone/>
                        <wp:docPr id="49" name="Picture 49" descr="Vorschau Ihres QR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orschau Ihres QR Code"/>
                                <pic:cNvPicPr>
                                  <a:picLocks noChangeAspect="1" noChangeArrowheads="1"/>
                                </pic:cNvPicPr>
                              </pic:nvPicPr>
                              <pic:blipFill>
                                <a:blip r:embed="rId13" cstate="print">
                                  <a:biLevel thresh="50000"/>
                                  <a:extLst>
                                    <a:ext uri="{28A0092B-C50C-407E-A947-70E740481C1C}">
                                      <a14:useLocalDpi xmlns:a14="http://schemas.microsoft.com/office/drawing/2010/main" val="0"/>
                                    </a:ext>
                                  </a:extLst>
                                </a:blip>
                                <a:srcRect/>
                                <a:stretch>
                                  <a:fillRect/>
                                </a:stretch>
                              </pic:blipFill>
                              <pic:spPr bwMode="auto">
                                <a:xfrm>
                                  <a:off x="0" y="0"/>
                                  <a:ext cx="648000" cy="648000"/>
                                </a:xfrm>
                                <a:prstGeom prst="rect">
                                  <a:avLst/>
                                </a:prstGeom>
                                <a:pattFill prst="pct5">
                                  <a:fgClr>
                                    <a:srgbClr val="29667F"/>
                                  </a:fgClr>
                                  <a:bgClr>
                                    <a:srgbClr val="29667F"/>
                                  </a:bgClr>
                                </a:pattFill>
                                <a:ln>
                                  <a:noFill/>
                                </a:ln>
                              </pic:spPr>
                            </pic:pic>
                          </a:graphicData>
                        </a:graphic>
                        <wp14:sizeRelH relativeFrom="page">
                          <wp14:pctWidth>0</wp14:pctWidth>
                        </wp14:sizeRelH>
                        <wp14:sizeRelV relativeFrom="page">
                          <wp14:pctHeight>0</wp14:pctHeight>
                        </wp14:sizeRelV>
                      </wp:anchor>
                    </w:drawing>
                  </w:r>
                </w:p>
              </w:tc>
              <w:tc>
                <w:tcPr>
                  <w:tcW w:w="8222" w:type="dxa"/>
                </w:tcPr>
                <w:p w14:paraId="43E36457" w14:textId="691E1C2C" w:rsidR="007923AF" w:rsidRPr="007923AF" w:rsidRDefault="007923AF" w:rsidP="004D4D43">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r w:rsidRPr="007923AF">
                    <w:rPr>
                      <w:rFonts w:ascii="Palatino Linotype" w:eastAsia="Calibri" w:hAnsi="Palatino Linotype" w:cs="Adobe Devanagari"/>
                      <w:color w:val="auto"/>
                      <w:sz w:val="18"/>
                      <w:szCs w:val="18"/>
                      <w:lang w:bidi="fa-IR"/>
                    </w:rPr>
                    <w:t>LastName,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amp; LastName,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xml:space="preserve">. (Date). Paper </w:t>
                  </w:r>
                  <w:r w:rsidR="00F86137">
                    <w:rPr>
                      <w:rFonts w:ascii="Palatino Linotype" w:eastAsia="Calibri" w:hAnsi="Palatino Linotype" w:cs="Adobe Devanagari"/>
                      <w:color w:val="auto"/>
                      <w:sz w:val="18"/>
                      <w:szCs w:val="18"/>
                      <w:lang w:bidi="fa-IR"/>
                    </w:rPr>
                    <w:t>t</w:t>
                  </w:r>
                  <w:r w:rsidRPr="007923AF">
                    <w:rPr>
                      <w:rFonts w:ascii="Palatino Linotype" w:eastAsia="Calibri" w:hAnsi="Palatino Linotype" w:cs="Adobe Devanagari"/>
                      <w:color w:val="auto"/>
                      <w:sz w:val="18"/>
                      <w:szCs w:val="18"/>
                      <w:lang w:bidi="fa-IR"/>
                    </w:rPr>
                    <w:t>itle.</w:t>
                  </w:r>
                  <w:r w:rsidR="005D646D">
                    <w:rPr>
                      <w:rFonts w:ascii="Palatino Linotype" w:eastAsia="Calibri" w:hAnsi="Palatino Linotype" w:cs="Adobe Devanagari"/>
                      <w:color w:val="auto"/>
                      <w:sz w:val="18"/>
                      <w:szCs w:val="18"/>
                      <w:lang w:bidi="fa-IR"/>
                    </w:rPr>
                    <w:t xml:space="preserve"> </w:t>
                  </w:r>
                  <w:r w:rsidR="00AC1FE5" w:rsidRPr="00AC1FE5">
                    <w:rPr>
                      <w:rFonts w:ascii="Palatino Linotype" w:eastAsia="Calibri" w:hAnsi="Palatino Linotype" w:cs="Adobe Devanagari"/>
                      <w:i/>
                      <w:iCs/>
                      <w:color w:val="auto"/>
                      <w:sz w:val="18"/>
                      <w:szCs w:val="18"/>
                      <w:lang w:bidi="fa-IR"/>
                    </w:rPr>
                    <w:t>Management sciences and decision analysis</w:t>
                  </w:r>
                  <w:r w:rsidRPr="007923AF">
                    <w:rPr>
                      <w:rFonts w:ascii="Palatino Linotype" w:eastAsia="Calibri" w:hAnsi="Palatino Linotype" w:cs="Adobe Devanagari"/>
                      <w:i/>
                      <w:iCs/>
                      <w:color w:val="auto"/>
                      <w:sz w:val="18"/>
                      <w:szCs w:val="18"/>
                      <w:lang w:bidi="fa-IR"/>
                    </w:rPr>
                    <w:t xml:space="preserve">, </w:t>
                  </w:r>
                  <w:r w:rsidRPr="00136EAB">
                    <w:rPr>
                      <w:rFonts w:ascii="Palatino Linotype" w:eastAsia="Calibri" w:hAnsi="Palatino Linotype" w:cs="Adobe Devanagari"/>
                      <w:i/>
                      <w:iCs/>
                      <w:color w:val="auto"/>
                      <w:sz w:val="18"/>
                      <w:szCs w:val="18"/>
                      <w:lang w:bidi="fa-IR"/>
                    </w:rPr>
                    <w:t>Volume</w:t>
                  </w:r>
                  <w:r w:rsidRPr="007923AF">
                    <w:rPr>
                      <w:rFonts w:ascii="Palatino Linotype" w:eastAsia="Calibri" w:hAnsi="Palatino Linotype" w:cs="Adobe Devanagari"/>
                      <w:color w:val="auto"/>
                      <w:sz w:val="18"/>
                      <w:szCs w:val="18"/>
                      <w:lang w:bidi="fa-IR"/>
                    </w:rPr>
                    <w:t xml:space="preserve"> (Issue), PP.</w:t>
                  </w:r>
                </w:p>
                <w:p w14:paraId="058D2564" w14:textId="77777777" w:rsidR="007923AF" w:rsidRPr="007923AF" w:rsidRDefault="007923AF" w:rsidP="004D4D43">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p w14:paraId="12E02142" w14:textId="77777777" w:rsidR="007923AF" w:rsidRPr="007923AF" w:rsidRDefault="007923AF" w:rsidP="004D4D43">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tc>
            </w:tr>
          </w:tbl>
          <w:tbl>
            <w:tblPr>
              <w:tblStyle w:val="TableGrid"/>
              <w:tblpPr w:leftFromText="181" w:rightFromText="181" w:vertAnchor="text" w:horzAnchor="margin" w:tblpXSpec="right" w:tblpY="1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9"/>
              <w:gridCol w:w="2268"/>
              <w:gridCol w:w="2268"/>
              <w:gridCol w:w="2268"/>
            </w:tblGrid>
            <w:tr w:rsidR="007923AF" w:rsidRPr="007923AF" w14:paraId="33E01D4A" w14:textId="77777777" w:rsidTr="00F566A4">
              <w:trPr>
                <w:trHeight w:val="284"/>
              </w:trPr>
              <w:tc>
                <w:tcPr>
                  <w:tcW w:w="1839" w:type="dxa"/>
                </w:tcPr>
                <w:p w14:paraId="355EDFF6" w14:textId="78337DB5" w:rsidR="007923AF" w:rsidRPr="007923AF" w:rsidRDefault="007923AF" w:rsidP="00F566A4">
                  <w:pPr>
                    <w:bidi w:val="0"/>
                    <w:spacing w:line="276" w:lineRule="auto"/>
                    <w:ind w:left="52" w:right="14"/>
                    <w:jc w:val="left"/>
                    <w:rPr>
                      <w:rFonts w:ascii="Garamond" w:hAnsi="Garamond" w:cs="XB Kayhan"/>
                      <w:sz w:val="18"/>
                      <w:szCs w:val="20"/>
                      <w:lang w:bidi="fa-IR"/>
                    </w:rPr>
                  </w:pPr>
                  <w:r w:rsidRPr="007923AF">
                    <w:rPr>
                      <w:rFonts w:ascii="Garamond" w:hAnsi="Garamond" w:cs="XB Kayhan"/>
                      <w:sz w:val="18"/>
                      <w:szCs w:val="20"/>
                      <w:lang w:bidi="fa-IR"/>
                    </w:rPr>
                    <w:t>Accept</w:t>
                  </w:r>
                  <w:r w:rsidR="0082368D">
                    <w:rPr>
                      <w:rFonts w:ascii="Garamond" w:hAnsi="Garamond" w:cs="XB Kayhan"/>
                      <w:sz w:val="18"/>
                      <w:szCs w:val="20"/>
                      <w:lang w:bidi="fa-IR"/>
                    </w:rPr>
                    <w:t>ed</w:t>
                  </w:r>
                  <w:r w:rsidRPr="007923AF">
                    <w:rPr>
                      <w:rFonts w:ascii="Garamond" w:hAnsi="Garamond" w:cs="XB Kayhan"/>
                      <w:sz w:val="18"/>
                      <w:szCs w:val="20"/>
                      <w:lang w:bidi="fa-IR"/>
                    </w:rPr>
                    <w:t xml:space="preserve">: </w:t>
                  </w:r>
                  <w:r w:rsidRPr="007923AF">
                    <w:rPr>
                      <w:rFonts w:ascii="Garamond" w:hAnsi="Garamond" w:cs="XB Kayhan"/>
                      <w:color w:val="FFFFFF" w:themeColor="background1"/>
                      <w:sz w:val="18"/>
                      <w:szCs w:val="20"/>
                      <w:lang w:bidi="fa-IR"/>
                    </w:rPr>
                    <w:t>01/05/2021</w:t>
                  </w:r>
                </w:p>
              </w:tc>
              <w:tc>
                <w:tcPr>
                  <w:tcW w:w="2268" w:type="dxa"/>
                </w:tcPr>
                <w:p w14:paraId="13C2B0D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sed:  </w:t>
                  </w:r>
                  <w:r w:rsidRPr="007923AF">
                    <w:rPr>
                      <w:rFonts w:ascii="Garamond" w:hAnsi="Garamond" w:cs="XB Kayhan"/>
                      <w:color w:val="FFFFFF" w:themeColor="background1"/>
                      <w:sz w:val="18"/>
                      <w:szCs w:val="20"/>
                      <w:lang w:bidi="fa-IR"/>
                    </w:rPr>
                    <w:t>09/04/2021</w:t>
                  </w:r>
                </w:p>
              </w:tc>
              <w:tc>
                <w:tcPr>
                  <w:tcW w:w="2268" w:type="dxa"/>
                </w:tcPr>
                <w:p w14:paraId="2F07051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ewed: </w:t>
                  </w:r>
                  <w:r w:rsidRPr="007923AF">
                    <w:rPr>
                      <w:rFonts w:ascii="Garamond" w:hAnsi="Garamond" w:cs="XB Kayhan"/>
                      <w:color w:val="FFFFFF" w:themeColor="background1"/>
                      <w:sz w:val="18"/>
                      <w:szCs w:val="20"/>
                      <w:lang w:bidi="fa-IR"/>
                    </w:rPr>
                    <w:t>12/03/2021</w:t>
                  </w:r>
                </w:p>
              </w:tc>
              <w:tc>
                <w:tcPr>
                  <w:tcW w:w="2268" w:type="dxa"/>
                </w:tcPr>
                <w:p w14:paraId="3B5B2D2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ceived: </w:t>
                  </w:r>
                  <w:r w:rsidRPr="007923AF">
                    <w:rPr>
                      <w:rFonts w:ascii="Garamond" w:hAnsi="Garamond" w:cs="XB Kayhan"/>
                      <w:color w:val="FFFFFF" w:themeColor="background1"/>
                      <w:sz w:val="18"/>
                      <w:szCs w:val="20"/>
                      <w:lang w:bidi="fa-IR"/>
                    </w:rPr>
                    <w:t>06/01/2021</w:t>
                  </w:r>
                </w:p>
              </w:tc>
            </w:tr>
          </w:tbl>
          <w:p w14:paraId="37D07DD8" w14:textId="77777777" w:rsidR="007923AF" w:rsidRPr="007923AF" w:rsidRDefault="007923AF" w:rsidP="00F566A4">
            <w:pPr>
              <w:bidi w:val="0"/>
              <w:spacing w:before="0" w:beforeAutospacing="0" w:after="0" w:afterAutospacing="0" w:line="276" w:lineRule="auto"/>
              <w:ind w:left="0" w:right="0"/>
              <w:jc w:val="left"/>
              <w:rPr>
                <w:rFonts w:ascii="Palatino Linotype" w:eastAsia="Calibri" w:hAnsi="Palatino Linotype" w:cs="Adobe Devanagari"/>
                <w:b/>
                <w:bCs/>
                <w:i/>
                <w:iCs/>
                <w:color w:val="auto"/>
                <w:sz w:val="20"/>
                <w:szCs w:val="20"/>
                <w:lang w:bidi="fa-IR"/>
              </w:rPr>
            </w:pPr>
          </w:p>
          <w:p w14:paraId="547898C4" w14:textId="2548839C"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rtl/>
                <w:lang w:bidi="fa-IR"/>
              </w:rPr>
            </w:pPr>
            <w:r w:rsidRPr="007923AF">
              <w:rPr>
                <w:rFonts w:ascii="Palatino Linotype" w:eastAsia="Calibri" w:hAnsi="Palatino Linotype" w:cs="Adobe Devanagari"/>
                <w:b/>
                <w:bCs/>
                <w:i/>
                <w:iCs/>
                <w:color w:val="auto"/>
                <w:sz w:val="20"/>
                <w:szCs w:val="20"/>
                <w:lang w:bidi="fa-IR"/>
              </w:rPr>
              <w:t xml:space="preserve">                                      </w:t>
            </w:r>
          </w:p>
        </w:tc>
      </w:tr>
    </w:tbl>
    <w:p w14:paraId="7780B4BF" w14:textId="7682B86F" w:rsidR="005429B2" w:rsidRDefault="00335689" w:rsidP="007923AF">
      <w:pPr>
        <w:bidi w:val="0"/>
        <w:spacing w:before="0" w:beforeAutospacing="0" w:after="0" w:afterAutospacing="0" w:line="276" w:lineRule="auto"/>
        <w:ind w:left="426" w:firstLine="6"/>
        <w:rPr>
          <w:rFonts w:ascii="Garamond" w:eastAsia="Calibri" w:hAnsi="Garamond" w:cs="Adobe Devanagari"/>
          <w:b/>
          <w:bCs/>
          <w:color w:val="173C5D"/>
          <w:sz w:val="28"/>
          <w:szCs w:val="28"/>
          <w:lang w:bidi="fa-IR"/>
        </w:rPr>
      </w:pPr>
      <w:r>
        <w:rPr>
          <w:noProof/>
        </w:rPr>
        <mc:AlternateContent>
          <mc:Choice Requires="wps">
            <w:drawing>
              <wp:anchor distT="45720" distB="45720" distL="114300" distR="114300" simplePos="0" relativeHeight="251712512" behindDoc="1" locked="0" layoutInCell="1" allowOverlap="1" wp14:anchorId="6081DA2E" wp14:editId="2A50E633">
                <wp:simplePos x="0" y="0"/>
                <wp:positionH relativeFrom="column">
                  <wp:posOffset>-420370</wp:posOffset>
                </wp:positionH>
                <wp:positionV relativeFrom="paragraph">
                  <wp:posOffset>-40640</wp:posOffset>
                </wp:positionV>
                <wp:extent cx="2995930" cy="274955"/>
                <wp:effectExtent l="0" t="0"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5930" cy="274955"/>
                        </a:xfrm>
                        <a:prstGeom prst="rect">
                          <a:avLst/>
                        </a:prstGeom>
                        <a:solidFill>
                          <a:srgbClr val="FFFFFF"/>
                        </a:solidFill>
                        <a:ln w="9525">
                          <a:solidFill>
                            <a:sysClr val="window" lastClr="FFFFFF"/>
                          </a:solidFill>
                          <a:miter lim="800000"/>
                          <a:headEnd/>
                          <a:tailEnd/>
                        </a:ln>
                      </wps:spPr>
                      <wps:txb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81DA2E" id="_x0000_t202" coordsize="21600,21600" o:spt="202" path="m,l,21600r21600,l21600,xe">
                <v:stroke joinstyle="miter"/>
                <v:path gradientshapeok="t" o:connecttype="rect"/>
              </v:shapetype>
              <v:shape id="Text Box 74" o:spid="_x0000_s1026" type="#_x0000_t202" style="position:absolute;left:0;text-align:left;margin-left:-33.1pt;margin-top:-3.2pt;width:235.9pt;height:21.65pt;z-index:-251603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" strokecolor="window">
                <v:textbo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v:textbox>
              </v:shape>
            </w:pict>
          </mc:Fallback>
        </mc:AlternateContent>
      </w:r>
    </w:p>
    <w:tbl>
      <w:tblPr>
        <w:tblStyle w:val="MediumList221"/>
        <w:tblpPr w:leftFromText="181" w:rightFromText="181" w:vertAnchor="page" w:horzAnchor="margin" w:tblpXSpec="center" w:tblpY="8447"/>
        <w:tblW w:w="0" w:type="auto"/>
        <w:tblLook w:val="04A0" w:firstRow="1" w:lastRow="0" w:firstColumn="1" w:lastColumn="0" w:noHBand="0" w:noVBand="1"/>
      </w:tblPr>
      <w:tblGrid>
        <w:gridCol w:w="9776"/>
      </w:tblGrid>
      <w:tr w:rsidR="00B161B3" w:rsidRPr="007923AF" w14:paraId="17F3428F" w14:textId="77777777" w:rsidTr="00F566A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776" w:type="dxa"/>
            <w:tcBorders>
              <w:bottom w:val="nil"/>
            </w:tcBorders>
            <w:shd w:val="clear" w:color="auto" w:fill="ECFAFA"/>
          </w:tcPr>
          <w:p w14:paraId="3C4E03C4" w14:textId="0FDEFF52" w:rsidR="00B161B3" w:rsidRPr="00F21E4F" w:rsidRDefault="00B161B3" w:rsidP="00B161B3">
            <w:pPr>
              <w:spacing w:before="0" w:beforeAutospacing="0" w:line="276" w:lineRule="auto"/>
              <w:ind w:left="-13" w:firstLine="6"/>
              <w:rPr>
                <w:rFonts w:ascii="Garamond" w:eastAsia="Calibri" w:hAnsi="Garamond" w:cs="Adobe Devanagari"/>
                <w:b/>
                <w:bCs/>
                <w:color w:val="670001"/>
                <w:sz w:val="28"/>
                <w:szCs w:val="28"/>
                <w:lang w:bidi="fa-IR"/>
              </w:rPr>
            </w:pPr>
            <w:r w:rsidRPr="00AC1FE5">
              <w:rPr>
                <w:rFonts w:ascii="Garamond" w:eastAsia="Calibri" w:hAnsi="Garamond" w:cs="Adobe Devanagari"/>
                <w:b/>
                <w:bCs/>
                <w:color w:val="078386"/>
                <w:sz w:val="28"/>
                <w:szCs w:val="28"/>
                <w:lang w:bidi="fa-IR"/>
              </w:rPr>
              <w:t>Abstract</w:t>
            </w:r>
          </w:p>
        </w:tc>
      </w:tr>
      <w:tr w:rsidR="00753FFF" w:rsidRPr="007923AF" w14:paraId="6FEAE69D" w14:textId="77777777" w:rsidTr="00F566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76" w:type="dxa"/>
            <w:tcBorders>
              <w:right w:val="nil"/>
            </w:tcBorders>
            <w:shd w:val="clear" w:color="auto" w:fill="ECFAFA"/>
          </w:tcPr>
          <w:p w14:paraId="7B3D47B2" w14:textId="7408FBBB"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Purpose</w:t>
            </w:r>
            <w:r w:rsidRPr="007923AF">
              <w:rPr>
                <w:rFonts w:ascii="Garamond" w:hAnsi="Garamond" w:cs="Adobe Gurmukhi"/>
                <w:color w:val="0D0D0D" w:themeColor="text1" w:themeTint="F2"/>
                <w:sz w:val="20"/>
                <w:szCs w:val="20"/>
                <w:lang w:bidi="fa-IR"/>
              </w:rPr>
              <w:t>:</w:t>
            </w:r>
            <w:r w:rsidRPr="007923AF">
              <w:rPr>
                <w:rFonts w:ascii="Garamond" w:hAnsi="Garamond" w:cs="Adobe Gurmukhi"/>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 xml:space="preserve">What </w:t>
            </w:r>
            <w:r w:rsidR="00917D0B" w:rsidRPr="007923AF">
              <w:rPr>
                <w:rFonts w:ascii="Garamond" w:hAnsi="Garamond" w:cs="Adobe Gurmukhi"/>
                <w:color w:val="0D0D0D" w:themeColor="text1" w:themeTint="F2"/>
                <w:sz w:val="20"/>
                <w:szCs w:val="20"/>
                <w:lang w:bidi="fa-IR"/>
              </w:rPr>
              <w:t>is</w:t>
            </w:r>
            <w:r w:rsidRPr="007923AF">
              <w:rPr>
                <w:rFonts w:ascii="Garamond" w:hAnsi="Garamond" w:cs="Adobe Gurmukhi"/>
                <w:color w:val="0D0D0D" w:themeColor="text1" w:themeTint="F2"/>
                <w:sz w:val="20"/>
                <w:szCs w:val="20"/>
                <w:lang w:bidi="fa-IR"/>
              </w:rPr>
              <w:t xml:space="preserve"> </w:t>
            </w:r>
            <w:r w:rsidRPr="00DB5455">
              <w:rPr>
                <w:rStyle w:val="abstracttChar0"/>
              </w:rPr>
              <w:t>the reason</w:t>
            </w:r>
            <w:r w:rsidRPr="007923AF">
              <w:rPr>
                <w:rFonts w:ascii="Garamond" w:hAnsi="Garamond" w:cs="Adobe Gurmukhi"/>
                <w:color w:val="0D0D0D" w:themeColor="text1" w:themeTint="F2"/>
                <w:sz w:val="20"/>
                <w:szCs w:val="20"/>
                <w:lang w:bidi="fa-IR"/>
              </w:rPr>
              <w:t>(s) for writing the paper or the aims of the research? Please note that this journal requires this section to begin with wording such as ‘The purpose of this paper….’ or ‘This paper aimed to….’</w:t>
            </w:r>
          </w:p>
          <w:p w14:paraId="78F4759E"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Methodology:</w:t>
            </w:r>
            <w:r w:rsidRPr="007923AF">
              <w:rPr>
                <w:rFonts w:ascii="Garamond" w:hAnsi="Garamond" w:cs="Adobe Gurmukhi"/>
                <w:b/>
                <w:bCs/>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How are the objectives achieved? Include the main method(s) used for the research. What is the approach to the topic and what is the theoretical or subject scope of the paper?</w:t>
            </w:r>
          </w:p>
          <w:p w14:paraId="55511546"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Findings: </w:t>
            </w:r>
            <w:r w:rsidRPr="007923AF">
              <w:rPr>
                <w:rFonts w:ascii="Garamond" w:hAnsi="Garamond" w:cs="Adobe Gurmukhi"/>
                <w:color w:val="0D0D0D" w:themeColor="text1" w:themeTint="F2"/>
                <w:sz w:val="20"/>
                <w:szCs w:val="20"/>
                <w:lang w:bidi="fa-IR"/>
              </w:rPr>
              <w:t>What was found in the course of the work? This will refer to analysis, discussion, or results.</w:t>
            </w:r>
          </w:p>
          <w:p w14:paraId="22AA0768"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Originality/Value: </w:t>
            </w:r>
            <w:r w:rsidRPr="007923AF">
              <w:rPr>
                <w:rFonts w:ascii="Garamond" w:hAnsi="Garamond" w:cs="Adobe Gurmukhi"/>
                <w:color w:val="0D0D0D" w:themeColor="text1" w:themeTint="F2"/>
                <w:sz w:val="20"/>
                <w:szCs w:val="20"/>
                <w:lang w:bidi="fa-IR"/>
              </w:rPr>
              <w:t xml:space="preserve">Originality in research mean what you are doing is from your own perspective although you may draw arguments from other research work to back up your arguments. </w:t>
            </w:r>
          </w:p>
        </w:tc>
      </w:tr>
      <w:tr w:rsidR="00753FFF" w:rsidRPr="007923AF" w14:paraId="448B45FB" w14:textId="77777777" w:rsidTr="00F566A4">
        <w:trPr>
          <w:trHeight w:val="538"/>
        </w:trPr>
        <w:tc>
          <w:tcPr>
            <w:cnfStyle w:val="001000000000" w:firstRow="0" w:lastRow="0" w:firstColumn="1" w:lastColumn="0" w:oddVBand="0" w:evenVBand="0" w:oddHBand="0" w:evenHBand="0" w:firstRowFirstColumn="0" w:firstRowLastColumn="0" w:lastRowFirstColumn="0" w:lastRowLastColumn="0"/>
            <w:tcW w:w="9776" w:type="dxa"/>
            <w:tcBorders>
              <w:bottom w:val="single" w:sz="4" w:space="0" w:color="078386"/>
              <w:right w:val="nil"/>
            </w:tcBorders>
          </w:tcPr>
          <w:p w14:paraId="219DF9F7" w14:textId="77777777" w:rsidR="00753FFF" w:rsidRPr="007923AF" w:rsidRDefault="00753FFF" w:rsidP="00753FFF">
            <w:pPr>
              <w:spacing w:before="240" w:beforeAutospacing="0" w:after="240"/>
              <w:ind w:left="0" w:right="1418"/>
              <w:jc w:val="left"/>
              <w:rPr>
                <w:rFonts w:ascii="Garamond" w:hAnsi="Garamond" w:cs="Adobe Gurmukhi"/>
                <w:color w:val="1F4E79" w:themeColor="accent1" w:themeShade="80"/>
                <w:sz w:val="20"/>
                <w:szCs w:val="20"/>
                <w:lang w:bidi="fa-IR"/>
              </w:rPr>
            </w:pPr>
            <w:r w:rsidRPr="00AC1FE5">
              <w:rPr>
                <w:rFonts w:ascii="Garamond" w:eastAsia="Calibri" w:hAnsi="Garamond" w:cs="Adobe Devanagari"/>
                <w:b/>
                <w:bCs/>
                <w:color w:val="078386"/>
                <w:sz w:val="22"/>
                <w:lang w:bidi="fa-IR"/>
              </w:rPr>
              <w:t>Keywords</w:t>
            </w:r>
            <w:r w:rsidRPr="007923AF">
              <w:rPr>
                <w:rFonts w:ascii="Garamond" w:eastAsia="Calibri" w:hAnsi="Garamond" w:cs="Adobe Devanagari"/>
                <w:b/>
                <w:bCs/>
                <w:color w:val="173C5D"/>
                <w:sz w:val="22"/>
                <w:lang w:bidi="fa-IR"/>
              </w:rPr>
              <w:t>:</w:t>
            </w:r>
            <w:r w:rsidRPr="007923AF">
              <w:rPr>
                <w:rFonts w:ascii="Garamond" w:hAnsi="Garamond" w:cs="Adobe Gurmukhi"/>
                <w:b/>
                <w:bCs/>
                <w:color w:val="975E02"/>
                <w:sz w:val="22"/>
                <w:lang w:bidi="fa-IR"/>
              </w:rPr>
              <w:t xml:space="preserve"> </w:t>
            </w:r>
            <w:r w:rsidRPr="007923AF">
              <w:rPr>
                <w:rFonts w:ascii="Garamond" w:hAnsi="Garamond" w:cs="Adobe Gurmukhi"/>
                <w:color w:val="auto"/>
                <w:sz w:val="20"/>
                <w:szCs w:val="20"/>
                <w:lang w:bidi="fa-IR"/>
              </w:rPr>
              <w:t>3-5 key words should be provided.</w:t>
            </w:r>
          </w:p>
        </w:tc>
      </w:tr>
    </w:tbl>
    <w:p w14:paraId="13B30541" w14:textId="01FB8EBF" w:rsidR="00142590" w:rsidRDefault="00142590" w:rsidP="004C631B">
      <w:pPr>
        <w:pStyle w:val="aa"/>
        <w:framePr w:wrap="around"/>
        <w:rPr>
          <w:rtl/>
          <w:lang w:bidi="fa-IR"/>
        </w:rPr>
      </w:pPr>
    </w:p>
    <w:p w14:paraId="3B20A7A3" w14:textId="77777777" w:rsidR="00647188" w:rsidRPr="00BD529F" w:rsidRDefault="00647188" w:rsidP="004C631B">
      <w:pPr>
        <w:pStyle w:val="aa"/>
        <w:framePr w:wrap="around"/>
        <w:bidi w:val="0"/>
        <w:rPr>
          <w:lang w:bidi="fa-IR"/>
        </w:rPr>
        <w:sectPr w:rsidR="00647188" w:rsidRPr="00BD529F" w:rsidSect="006424C7">
          <w:headerReference w:type="even" r:id="rId14"/>
          <w:headerReference w:type="default" r:id="rId15"/>
          <w:footerReference w:type="even" r:id="rId16"/>
          <w:headerReference w:type="first" r:id="rId17"/>
          <w:footerReference w:type="first" r:id="rId18"/>
          <w:footnotePr>
            <w:numRestart w:val="eachPage"/>
          </w:footnotePr>
          <w:pgSz w:w="11909" w:h="16834" w:code="9"/>
          <w:pgMar w:top="567" w:right="907" w:bottom="567" w:left="567" w:header="170" w:footer="576" w:gutter="0"/>
          <w:pgNumType w:start="174"/>
          <w:cols w:space="720"/>
          <w:titlePg/>
          <w:rtlGutter/>
          <w:docGrid w:linePitch="360"/>
        </w:sectPr>
      </w:pPr>
    </w:p>
    <w:tbl>
      <w:tblPr>
        <w:tblpPr w:leftFromText="187" w:rightFromText="187" w:vertAnchor="text" w:horzAnchor="margin" w:tblpXSpec="center" w:tblpYSpec="bottom"/>
        <w:tblOverlap w:val="never"/>
        <w:bidiVisual/>
        <w:tblW w:w="0" w:type="auto"/>
        <w:tblLook w:val="04A0" w:firstRow="1" w:lastRow="0" w:firstColumn="1" w:lastColumn="0" w:noHBand="0" w:noVBand="1"/>
      </w:tblPr>
      <w:tblGrid>
        <w:gridCol w:w="9219"/>
      </w:tblGrid>
      <w:tr w:rsidR="001A6A7D" w:rsidRPr="00B16376" w14:paraId="3D3CFF99" w14:textId="77777777" w:rsidTr="00AF00EB">
        <w:trPr>
          <w:trHeight w:val="1587"/>
        </w:trPr>
        <w:tc>
          <w:tcPr>
            <w:tcW w:w="9219" w:type="dxa"/>
            <w:tcBorders>
              <w:top w:val="single" w:sz="8" w:space="0" w:color="000000" w:themeColor="text1"/>
              <w:bottom w:val="single" w:sz="8" w:space="0" w:color="000000" w:themeColor="text1"/>
            </w:tcBorders>
          </w:tcPr>
          <w:p w14:paraId="40F02172" w14:textId="4601C655" w:rsidR="001A6A7D" w:rsidRPr="009133A4" w:rsidRDefault="004D4D43" w:rsidP="00AF00EB">
            <w:pPr>
              <w:tabs>
                <w:tab w:val="right" w:pos="7642"/>
              </w:tabs>
              <w:spacing w:before="0" w:beforeAutospacing="0" w:after="0" w:afterAutospacing="0"/>
              <w:ind w:left="0" w:right="0"/>
              <w:jc w:val="center"/>
              <w:rPr>
                <w:rFonts w:ascii="IRTitr" w:hAnsi="IRTitr" w:cs="IRTitr"/>
                <w:b/>
                <w:sz w:val="18"/>
                <w:szCs w:val="18"/>
                <w:rtl/>
              </w:rPr>
            </w:pPr>
            <w:r w:rsidRPr="00D14B7A">
              <w:rPr>
                <w:rFonts w:ascii="Garamond" w:hAnsi="Garamond"/>
                <w:noProof/>
                <w:spacing w:val="-6"/>
              </w:rPr>
              <w:lastRenderedPageBreak/>
              <w:drawing>
                <wp:anchor distT="0" distB="0" distL="114300" distR="114300" simplePos="0" relativeHeight="251732992" behindDoc="0" locked="0" layoutInCell="1" allowOverlap="1" wp14:anchorId="393F8429" wp14:editId="432A856C">
                  <wp:simplePos x="0" y="0"/>
                  <wp:positionH relativeFrom="column">
                    <wp:posOffset>8890</wp:posOffset>
                  </wp:positionH>
                  <wp:positionV relativeFrom="paragraph">
                    <wp:posOffset>76200</wp:posOffset>
                  </wp:positionV>
                  <wp:extent cx="974090" cy="8477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9" cstate="print">
                            <a:extLst>
                              <a:ext uri="{28A0092B-C50C-407E-A947-70E740481C1C}">
                                <a14:useLocalDpi xmlns:a14="http://schemas.microsoft.com/office/drawing/2010/main" val="0"/>
                              </a:ext>
                            </a:extLst>
                          </a:blip>
                          <a:stretch>
                            <a:fillRect/>
                          </a:stretch>
                        </pic:blipFill>
                        <pic:spPr>
                          <a:xfrm>
                            <a:off x="0" y="0"/>
                            <a:ext cx="974090" cy="847725"/>
                          </a:xfrm>
                          <a:prstGeom prst="rect">
                            <a:avLst/>
                          </a:prstGeom>
                        </pic:spPr>
                      </pic:pic>
                    </a:graphicData>
                  </a:graphic>
                  <wp14:sizeRelH relativeFrom="margin">
                    <wp14:pctWidth>0</wp14:pctWidth>
                  </wp14:sizeRelH>
                  <wp14:sizeRelV relativeFrom="margin">
                    <wp14:pctHeight>0</wp14:pctHeight>
                  </wp14:sizeRelV>
                </wp:anchor>
              </w:drawing>
            </w:r>
            <w:r w:rsidRPr="00AC1FE5">
              <w:rPr>
                <w:rFonts w:ascii="Calibri" w:eastAsia="Calibri" w:hAnsi="Calibri" w:cs="Arial"/>
                <w:noProof/>
                <w:color w:val="auto"/>
                <w:kern w:val="2"/>
                <w:sz w:val="22"/>
                <w:szCs w:val="22"/>
                <w14:ligatures w14:val="standardContextual"/>
              </w:rPr>
              <w:drawing>
                <wp:anchor distT="0" distB="0" distL="114300" distR="114300" simplePos="0" relativeHeight="251730944" behindDoc="0" locked="0" layoutInCell="1" allowOverlap="1" wp14:anchorId="56E70A88" wp14:editId="4FA68AE0">
                  <wp:simplePos x="0" y="0"/>
                  <wp:positionH relativeFrom="column">
                    <wp:posOffset>4971415</wp:posOffset>
                  </wp:positionH>
                  <wp:positionV relativeFrom="paragraph">
                    <wp:posOffset>0</wp:posOffset>
                  </wp:positionV>
                  <wp:extent cx="782955" cy="1000125"/>
                  <wp:effectExtent l="0" t="0" r="0" b="9525"/>
                  <wp:wrapNone/>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782955" cy="100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6A7D" w:rsidRPr="00B16376">
              <w:rPr>
                <w:rFonts w:ascii="IRTitr" w:hAnsi="IRTitr" w:cs="IRTitr"/>
                <w:b/>
                <w:noProof/>
                <w:sz w:val="32"/>
                <w:szCs w:val="32"/>
                <w:rtl/>
              </w:rPr>
              <w:t xml:space="preserve">       </w:t>
            </w:r>
            <w:r w:rsidR="001A6A7D" w:rsidRPr="00B16376">
              <w:rPr>
                <w:rFonts w:ascii="IRTitr" w:hAnsi="IRTitr" w:cs="IRTitr"/>
                <w:b/>
                <w:noProof/>
                <w:sz w:val="32"/>
                <w:szCs w:val="32"/>
              </w:rPr>
              <w:t xml:space="preserve"> </w:t>
            </w:r>
            <w:r w:rsidR="001A6A7D" w:rsidRPr="00B16376">
              <w:rPr>
                <w:rFonts w:ascii="IRTitr" w:hAnsi="IRTitr" w:cs="IRTitr"/>
                <w:b/>
                <w:noProof/>
                <w:sz w:val="32"/>
                <w:szCs w:val="32"/>
                <w:rtl/>
              </w:rPr>
              <w:t xml:space="preserve">             </w:t>
            </w:r>
            <w:r w:rsidR="001A6A7D" w:rsidRPr="00B16376">
              <w:rPr>
                <w:rFonts w:ascii="IRTitr" w:hAnsi="IRTitr" w:cs="IRTitr"/>
                <w:b/>
                <w:noProof/>
                <w:sz w:val="32"/>
                <w:szCs w:val="32"/>
              </w:rPr>
              <w:t xml:space="preserve"> </w:t>
            </w:r>
          </w:p>
          <w:p w14:paraId="573FED27" w14:textId="3C683255" w:rsidR="001A6A7D" w:rsidRPr="007A2C07" w:rsidRDefault="001A6A7D" w:rsidP="00EF5841">
            <w:pPr>
              <w:spacing w:before="0" w:beforeAutospacing="0" w:after="0" w:afterAutospacing="0"/>
              <w:ind w:left="1310" w:right="1147"/>
              <w:jc w:val="center"/>
              <w:rPr>
                <w:rFonts w:ascii="IRTitr" w:hAnsi="IRTitr" w:cs="IRTitr"/>
                <w:b/>
                <w:sz w:val="28"/>
                <w:szCs w:val="28"/>
              </w:rPr>
            </w:pPr>
            <w:r w:rsidRPr="00F70E56">
              <w:rPr>
                <w:rFonts w:ascii="IRTitr" w:hAnsi="IRTitr" w:cs="IRTitr"/>
                <w:b/>
                <w:sz w:val="32"/>
                <w:szCs w:val="32"/>
                <w:shd w:val="clear" w:color="auto" w:fill="FFFFFF" w:themeFill="background1"/>
                <w:rtl/>
              </w:rPr>
              <w:t xml:space="preserve"> </w:t>
            </w:r>
            <w:r w:rsidR="00F21E4F">
              <w:rPr>
                <w:rtl/>
              </w:rPr>
              <w:t xml:space="preserve"> </w:t>
            </w:r>
            <w:r w:rsidR="00AC1FE5" w:rsidRPr="00AC1FE5">
              <w:rPr>
                <w:rFonts w:ascii="IRTitr" w:hAnsi="IRTitr" w:cs="IRTitr"/>
                <w:b/>
                <w:sz w:val="36"/>
                <w:szCs w:val="36"/>
                <w:shd w:val="clear" w:color="auto" w:fill="FFFFFF" w:themeFill="background1"/>
                <w:rtl/>
              </w:rPr>
              <w:t>علوم مد</w:t>
            </w:r>
            <w:r w:rsidR="00AC1FE5" w:rsidRPr="00AC1FE5">
              <w:rPr>
                <w:rFonts w:ascii="IRTitr" w:hAnsi="IRTitr" w:cs="IRTitr" w:hint="cs"/>
                <w:b/>
                <w:sz w:val="36"/>
                <w:szCs w:val="36"/>
                <w:shd w:val="clear" w:color="auto" w:fill="FFFFFF" w:themeFill="background1"/>
                <w:rtl/>
              </w:rPr>
              <w:t>ی</w:t>
            </w:r>
            <w:r w:rsidR="00AC1FE5" w:rsidRPr="00AC1FE5">
              <w:rPr>
                <w:rFonts w:ascii="IRTitr" w:hAnsi="IRTitr" w:cs="IRTitr" w:hint="eastAsia"/>
                <w:b/>
                <w:sz w:val="36"/>
                <w:szCs w:val="36"/>
                <w:shd w:val="clear" w:color="auto" w:fill="FFFFFF" w:themeFill="background1"/>
                <w:rtl/>
              </w:rPr>
              <w:t>ر</w:t>
            </w:r>
            <w:r w:rsidR="00AC1FE5" w:rsidRPr="00AC1FE5">
              <w:rPr>
                <w:rFonts w:ascii="IRTitr" w:hAnsi="IRTitr" w:cs="IRTitr" w:hint="cs"/>
                <w:b/>
                <w:sz w:val="36"/>
                <w:szCs w:val="36"/>
                <w:shd w:val="clear" w:color="auto" w:fill="FFFFFF" w:themeFill="background1"/>
                <w:rtl/>
              </w:rPr>
              <w:t>ی</w:t>
            </w:r>
            <w:r w:rsidR="00AC1FE5" w:rsidRPr="00AC1FE5">
              <w:rPr>
                <w:rFonts w:ascii="IRTitr" w:hAnsi="IRTitr" w:cs="IRTitr" w:hint="eastAsia"/>
                <w:b/>
                <w:sz w:val="36"/>
                <w:szCs w:val="36"/>
                <w:shd w:val="clear" w:color="auto" w:fill="FFFFFF" w:themeFill="background1"/>
                <w:rtl/>
              </w:rPr>
              <w:t>ت</w:t>
            </w:r>
            <w:r w:rsidR="00AC1FE5" w:rsidRPr="00AC1FE5">
              <w:rPr>
                <w:rFonts w:ascii="IRTitr" w:hAnsi="IRTitr" w:cs="IRTitr"/>
                <w:b/>
                <w:sz w:val="36"/>
                <w:szCs w:val="36"/>
                <w:shd w:val="clear" w:color="auto" w:fill="FFFFFF" w:themeFill="background1"/>
                <w:rtl/>
              </w:rPr>
              <w:t xml:space="preserve"> و تحل</w:t>
            </w:r>
            <w:r w:rsidR="00AC1FE5" w:rsidRPr="00AC1FE5">
              <w:rPr>
                <w:rFonts w:ascii="IRTitr" w:hAnsi="IRTitr" w:cs="IRTitr" w:hint="cs"/>
                <w:b/>
                <w:sz w:val="36"/>
                <w:szCs w:val="36"/>
                <w:shd w:val="clear" w:color="auto" w:fill="FFFFFF" w:themeFill="background1"/>
                <w:rtl/>
              </w:rPr>
              <w:t>ی</w:t>
            </w:r>
            <w:r w:rsidR="00AC1FE5" w:rsidRPr="00AC1FE5">
              <w:rPr>
                <w:rFonts w:ascii="IRTitr" w:hAnsi="IRTitr" w:cs="IRTitr" w:hint="eastAsia"/>
                <w:b/>
                <w:sz w:val="36"/>
                <w:szCs w:val="36"/>
                <w:shd w:val="clear" w:color="auto" w:fill="FFFFFF" w:themeFill="background1"/>
                <w:rtl/>
              </w:rPr>
              <w:t>ل</w:t>
            </w:r>
            <w:r w:rsidR="00AC1FE5" w:rsidRPr="00AC1FE5">
              <w:rPr>
                <w:rFonts w:ascii="IRTitr" w:hAnsi="IRTitr" w:cs="IRTitr"/>
                <w:b/>
                <w:sz w:val="36"/>
                <w:szCs w:val="36"/>
                <w:shd w:val="clear" w:color="auto" w:fill="FFFFFF" w:themeFill="background1"/>
                <w:rtl/>
              </w:rPr>
              <w:t xml:space="preserve"> تصم</w:t>
            </w:r>
            <w:r w:rsidR="00AC1FE5" w:rsidRPr="00AC1FE5">
              <w:rPr>
                <w:rFonts w:ascii="IRTitr" w:hAnsi="IRTitr" w:cs="IRTitr" w:hint="cs"/>
                <w:b/>
                <w:sz w:val="36"/>
                <w:szCs w:val="36"/>
                <w:shd w:val="clear" w:color="auto" w:fill="FFFFFF" w:themeFill="background1"/>
                <w:rtl/>
              </w:rPr>
              <w:t>ی</w:t>
            </w:r>
            <w:r w:rsidR="00AC1FE5" w:rsidRPr="00AC1FE5">
              <w:rPr>
                <w:rFonts w:ascii="IRTitr" w:hAnsi="IRTitr" w:cs="IRTitr" w:hint="eastAsia"/>
                <w:b/>
                <w:sz w:val="36"/>
                <w:szCs w:val="36"/>
                <w:shd w:val="clear" w:color="auto" w:fill="FFFFFF" w:themeFill="background1"/>
                <w:rtl/>
              </w:rPr>
              <w:t>م</w:t>
            </w:r>
          </w:p>
          <w:p w14:paraId="4A79C9BC" w14:textId="2BE28263" w:rsidR="001A6A7D" w:rsidRPr="00B16376" w:rsidRDefault="001A6A7D" w:rsidP="00E22EE9">
            <w:pPr>
              <w:tabs>
                <w:tab w:val="right" w:pos="7642"/>
              </w:tabs>
              <w:spacing w:before="0" w:beforeAutospacing="0" w:after="0" w:afterAutospacing="0"/>
              <w:ind w:left="0" w:right="3311"/>
              <w:jc w:val="right"/>
              <w:rPr>
                <w:rFonts w:ascii="IRTitr" w:hAnsi="IRTitr" w:cs="IRTitr"/>
                <w:b/>
                <w:sz w:val="18"/>
                <w:szCs w:val="18"/>
                <w:rtl/>
                <w:lang w:bidi="fa-IR"/>
              </w:rPr>
            </w:pPr>
            <w:r w:rsidRPr="00E22EE9">
              <w:rPr>
                <w:rFonts w:ascii="IRLotus" w:hAnsi="IRLotus"/>
                <w:bCs/>
                <w:sz w:val="20"/>
                <w:szCs w:val="20"/>
                <w:lang w:bidi="fa-IR"/>
              </w:rPr>
              <w:t xml:space="preserve">                                                 </w:t>
            </w:r>
            <w:r w:rsidRPr="00E22EE9">
              <w:rPr>
                <w:rFonts w:ascii="IRLotus" w:hAnsi="IRLotus"/>
                <w:bCs/>
                <w:sz w:val="20"/>
                <w:szCs w:val="20"/>
                <w:rtl/>
                <w:lang w:bidi="fa-IR"/>
              </w:rPr>
              <w:t xml:space="preserve">دوره </w:t>
            </w:r>
            <w:r w:rsidRPr="00E22EE9">
              <w:rPr>
                <w:rFonts w:ascii="IRLotus" w:hAnsi="IRLotus"/>
                <w:bCs/>
                <w:sz w:val="20"/>
                <w:szCs w:val="20"/>
                <w:lang w:bidi="fa-IR"/>
              </w:rPr>
              <w:t>x</w:t>
            </w:r>
            <w:r w:rsidRPr="00E22EE9">
              <w:rPr>
                <w:rFonts w:ascii="IRLotus" w:hAnsi="IRLotus"/>
                <w:bCs/>
                <w:sz w:val="20"/>
                <w:szCs w:val="20"/>
                <w:rtl/>
                <w:lang w:bidi="fa-IR"/>
              </w:rPr>
              <w:t>، شماره (</w:t>
            </w:r>
            <w:r w:rsidRPr="00E22EE9">
              <w:rPr>
                <w:rFonts w:ascii="IRLotus" w:hAnsi="IRLotus"/>
                <w:bCs/>
                <w:sz w:val="20"/>
                <w:szCs w:val="20"/>
                <w:lang w:bidi="fa-IR"/>
              </w:rPr>
              <w:t>x</w:t>
            </w:r>
            <w:r w:rsidRPr="00E22EE9">
              <w:rPr>
                <w:rFonts w:ascii="IRLotus" w:hAnsi="IRLotus"/>
                <w:bCs/>
                <w:sz w:val="20"/>
                <w:szCs w:val="20"/>
                <w:rtl/>
                <w:lang w:bidi="fa-IR"/>
              </w:rPr>
              <w:t xml:space="preserve">)، </w:t>
            </w:r>
            <w:r w:rsidR="00A35E92" w:rsidRPr="00E22EE9">
              <w:rPr>
                <w:rFonts w:ascii="IRLotus" w:hAnsi="IRLotus"/>
                <w:bCs/>
                <w:sz w:val="20"/>
                <w:szCs w:val="20"/>
                <w:rtl/>
                <w:lang w:bidi="fa-IR"/>
              </w:rPr>
              <w:t>(</w:t>
            </w:r>
            <w:r w:rsidR="00A35E92" w:rsidRPr="00E22EE9">
              <w:rPr>
                <w:rFonts w:ascii="IRLotus" w:hAnsi="IRLotus"/>
                <w:bCs/>
                <w:sz w:val="20"/>
                <w:szCs w:val="20"/>
                <w:lang w:bidi="fa-IR"/>
              </w:rPr>
              <w:t>xx</w:t>
            </w:r>
            <w:r w:rsidR="00A35E92" w:rsidRPr="00E22EE9">
              <w:rPr>
                <w:rFonts w:ascii="IRLotus" w:hAnsi="IRLotus"/>
                <w:bCs/>
                <w:sz w:val="20"/>
                <w:szCs w:val="20"/>
                <w:rtl/>
                <w:lang w:bidi="fa-IR"/>
              </w:rPr>
              <w:t xml:space="preserve">)، </w:t>
            </w:r>
            <w:r w:rsidR="00A35E92" w:rsidRPr="00E22EE9">
              <w:rPr>
                <w:rFonts w:ascii="IRLotus" w:hAnsi="IRLotus"/>
                <w:bCs/>
                <w:sz w:val="20"/>
                <w:szCs w:val="20"/>
                <w:lang w:bidi="fa-IR"/>
              </w:rPr>
              <w:t>x-x</w:t>
            </w:r>
            <w:r w:rsidRPr="00E22EE9">
              <w:rPr>
                <w:rFonts w:ascii="IRTitr" w:hAnsi="IRTitr" w:cs="IRTitr"/>
                <w:b/>
                <w:sz w:val="20"/>
                <w:szCs w:val="20"/>
                <w:rtl/>
                <w:lang w:bidi="fa-IR"/>
              </w:rPr>
              <w:t xml:space="preserve"> </w:t>
            </w:r>
            <w:r w:rsidR="00E22EE9">
              <w:rPr>
                <w:rFonts w:ascii="IRTitr" w:hAnsi="IRTitr" w:cs="IRTitr"/>
                <w:b/>
                <w:sz w:val="20"/>
                <w:szCs w:val="20"/>
                <w:lang w:bidi="fa-IR"/>
              </w:rPr>
              <w:t xml:space="preserve"> </w:t>
            </w:r>
            <w:r w:rsidR="0081624C">
              <w:rPr>
                <w:rFonts w:ascii="IRTitr" w:hAnsi="IRTitr" w:cs="IRTitr"/>
                <w:b/>
                <w:sz w:val="18"/>
                <w:szCs w:val="18"/>
                <w:rtl/>
                <w:lang w:bidi="fa-IR"/>
              </w:rPr>
              <w:br/>
            </w:r>
            <w:r w:rsidR="0081624C" w:rsidRPr="0081624C">
              <w:rPr>
                <w:rFonts w:ascii="Palatino Linotype" w:eastAsia="Calibri" w:hAnsi="Palatino Linotype" w:cs="Adobe Devanagari"/>
                <w:color w:val="808080" w:themeColor="background1" w:themeShade="80"/>
                <w:sz w:val="22"/>
                <w:szCs w:val="22"/>
                <w:lang w:bidi="fa-IR"/>
              </w:rPr>
              <w:t xml:space="preserve"> </w:t>
            </w:r>
            <w:r w:rsidR="007A2C07">
              <w:rPr>
                <w:rFonts w:ascii="Garamond" w:hAnsi="Garamond" w:cs="IRTitr"/>
                <w:bCs/>
                <w:sz w:val="18"/>
                <w:szCs w:val="18"/>
                <w:lang w:bidi="fa-IR"/>
              </w:rPr>
              <w:t xml:space="preserve">  </w:t>
            </w:r>
            <w:r w:rsidR="00220E40">
              <w:rPr>
                <w:rFonts w:ascii="Garamond" w:hAnsi="Garamond" w:cs="IRTitr"/>
                <w:bCs/>
                <w:sz w:val="18"/>
                <w:szCs w:val="18"/>
                <w:lang w:bidi="fa-IR"/>
              </w:rPr>
              <w:t xml:space="preserve"> </w:t>
            </w:r>
            <w:r w:rsidR="007A2C07">
              <w:rPr>
                <w:rFonts w:ascii="Garamond" w:hAnsi="Garamond" w:cs="IRTitr"/>
                <w:bCs/>
                <w:sz w:val="18"/>
                <w:szCs w:val="18"/>
                <w:lang w:bidi="fa-IR"/>
              </w:rPr>
              <w:t xml:space="preserve"> </w:t>
            </w:r>
            <w:r w:rsidR="0081624C" w:rsidRPr="00E22EE9">
              <w:rPr>
                <w:rFonts w:ascii="Palatino Linotype" w:hAnsi="Palatino Linotype" w:cs="IRTitr"/>
                <w:bCs/>
                <w:sz w:val="16"/>
                <w:szCs w:val="16"/>
                <w:lang w:bidi="fa-IR"/>
              </w:rPr>
              <w:t>www.</w:t>
            </w:r>
            <w:r w:rsidR="00AC1FE5">
              <w:rPr>
                <w:rFonts w:ascii="Palatino Linotype" w:hAnsi="Palatino Linotype" w:cs="IRTitr"/>
                <w:bCs/>
                <w:sz w:val="16"/>
                <w:szCs w:val="16"/>
                <w:lang w:bidi="fa-IR"/>
              </w:rPr>
              <w:t>msda.reapress.com</w:t>
            </w:r>
          </w:p>
        </w:tc>
      </w:tr>
      <w:tr w:rsidR="001A6A7D" w:rsidRPr="00B16376" w14:paraId="0F028C10" w14:textId="77777777" w:rsidTr="00AF00EB">
        <w:trPr>
          <w:trHeight w:val="680"/>
        </w:trPr>
        <w:tc>
          <w:tcPr>
            <w:tcW w:w="9219" w:type="dxa"/>
            <w:tcBorders>
              <w:top w:val="single" w:sz="8" w:space="0" w:color="000000" w:themeColor="text1"/>
            </w:tcBorders>
          </w:tcPr>
          <w:p w14:paraId="6826634D" w14:textId="77076E58" w:rsidR="001A6A7D" w:rsidRPr="00D13BC0" w:rsidRDefault="001A6A7D" w:rsidP="00AF00EB">
            <w:pPr>
              <w:tabs>
                <w:tab w:val="right" w:pos="8509"/>
              </w:tabs>
              <w:spacing w:before="240" w:beforeAutospacing="0" w:after="0" w:afterAutospacing="0"/>
              <w:ind w:left="129" w:right="34" w:hanging="40"/>
              <w:jc w:val="left"/>
              <w:rPr>
                <w:rFonts w:ascii="Times New Roman Bold" w:hAnsi="Times New Roman Bold" w:cs="IRNazanin"/>
                <w:b/>
                <w:bCs/>
                <w:color w:val="595959" w:themeColor="text1" w:themeTint="A6"/>
                <w:spacing w:val="-18"/>
                <w:sz w:val="26"/>
                <w:szCs w:val="28"/>
                <w:u w:val="single"/>
              </w:rPr>
            </w:pPr>
            <w:r w:rsidRPr="00D13BC0">
              <w:rPr>
                <w:rFonts w:ascii="Adobe Caslon Pro" w:hAnsi="Adobe Caslon Pro" w:cs="B Badr"/>
                <w:b/>
                <w:bCs/>
                <w:i/>
                <w:iCs/>
                <w:noProof/>
                <w:color w:val="595959" w:themeColor="text1" w:themeTint="A6"/>
                <w:spacing w:val="-18"/>
                <w:sz w:val="44"/>
                <w:szCs w:val="44"/>
                <w:u w:val="single"/>
                <w:lang w:bidi="fa-IR"/>
              </w:rPr>
              <w:drawing>
                <wp:anchor distT="0" distB="0" distL="114300" distR="114300" simplePos="0" relativeHeight="251644928" behindDoc="0" locked="0" layoutInCell="1" allowOverlap="1" wp14:anchorId="637B6D8C" wp14:editId="11268BF9">
                  <wp:simplePos x="0" y="0"/>
                  <wp:positionH relativeFrom="column">
                    <wp:posOffset>88900</wp:posOffset>
                  </wp:positionH>
                  <wp:positionV relativeFrom="paragraph">
                    <wp:posOffset>244622</wp:posOffset>
                  </wp:positionV>
                  <wp:extent cx="234000" cy="244800"/>
                  <wp:effectExtent l="0" t="0" r="0" b="3175"/>
                  <wp:wrapSquare wrapText="bothSides"/>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4000" cy="244800"/>
                          </a:xfrm>
                          <a:prstGeom prst="rect">
                            <a:avLst/>
                          </a:prstGeom>
                        </pic:spPr>
                      </pic:pic>
                    </a:graphicData>
                  </a:graphic>
                  <wp14:sizeRelH relativeFrom="margin">
                    <wp14:pctWidth>0</wp14:pctWidth>
                  </wp14:sizeRelH>
                  <wp14:sizeRelV relativeFrom="margin">
                    <wp14:pctHeight>0</wp14:pctHeight>
                  </wp14:sizeRelV>
                </wp:anchor>
              </w:drawing>
            </w:r>
            <w:r w:rsidRPr="00D13BC0">
              <w:rPr>
                <w:rFonts w:ascii="XB Kayhan" w:hAnsi="XB Kayhan" w:cs="B Badr"/>
                <w:b/>
                <w:bCs/>
                <w:color w:val="595959" w:themeColor="text1" w:themeTint="A6"/>
                <w:spacing w:val="-18"/>
                <w:sz w:val="32"/>
                <w:szCs w:val="32"/>
                <w:u w:val="single"/>
                <w:rtl/>
              </w:rPr>
              <w:t>نوع مقاله:</w:t>
            </w:r>
            <w:r w:rsidRPr="00D13BC0">
              <w:rPr>
                <w:rFonts w:ascii="XB Kayhan" w:hAnsi="XB Kayhan" w:cs="B Badr" w:hint="cs"/>
                <w:b/>
                <w:bCs/>
                <w:color w:val="595959" w:themeColor="text1" w:themeTint="A6"/>
                <w:spacing w:val="-18"/>
                <w:sz w:val="32"/>
                <w:szCs w:val="32"/>
                <w:u w:val="single"/>
                <w:rtl/>
                <w:lang w:bidi="fa-IR"/>
              </w:rPr>
              <w:t xml:space="preserve"> پژوهشی</w:t>
            </w:r>
            <w:r w:rsidRPr="00D13BC0">
              <w:rPr>
                <w:rFonts w:ascii="Times New Roman Bold" w:hAnsi="Times New Roman Bold" w:cs="IRNazanin" w:hint="cs"/>
                <w:b/>
                <w:bCs/>
                <w:color w:val="595959" w:themeColor="text1" w:themeTint="A6"/>
                <w:spacing w:val="-18"/>
                <w:sz w:val="24"/>
                <w:u w:val="single"/>
                <w:rtl/>
              </w:rPr>
              <w:t xml:space="preserve"> </w:t>
            </w:r>
          </w:p>
          <w:p w14:paraId="23BC6F32" w14:textId="77777777" w:rsidR="001A6A7D" w:rsidRPr="00F21E4F" w:rsidRDefault="001A6A7D" w:rsidP="00F21E4F">
            <w:pPr>
              <w:pStyle w:val="affa"/>
              <w:framePr w:hSpace="0" w:wrap="auto" w:vAnchor="margin" w:hAnchor="text" w:xAlign="left" w:yAlign="inline"/>
              <w:suppressOverlap w:val="0"/>
              <w:rPr>
                <w:b w:val="0"/>
                <w:bCs w:val="0"/>
                <w:color w:val="2D2A3F"/>
                <w:sz w:val="28"/>
                <w:szCs w:val="32"/>
                <w:rtl/>
              </w:rPr>
            </w:pPr>
            <w:r w:rsidRPr="00F21E4F">
              <w:rPr>
                <w:rStyle w:val="Chare"/>
                <w:rFonts w:eastAsiaTheme="minorHAnsi" w:hint="cs"/>
                <w:b/>
                <w:bCs/>
                <w:color w:val="2D2A3F"/>
                <w:rtl/>
              </w:rPr>
              <w:t>عنوان</w:t>
            </w:r>
            <w:r w:rsidRPr="00F21E4F">
              <w:rPr>
                <w:rFonts w:hint="cs"/>
                <w:b w:val="0"/>
                <w:bCs w:val="0"/>
                <w:color w:val="2D2A3F"/>
                <w:rtl/>
              </w:rPr>
              <w:t xml:space="preserve"> </w:t>
            </w:r>
            <w:r w:rsidRPr="00F21E4F">
              <w:rPr>
                <w:rFonts w:hint="cs"/>
                <w:rtl/>
              </w:rPr>
              <w:t>مقاله</w:t>
            </w:r>
          </w:p>
        </w:tc>
      </w:tr>
      <w:tr w:rsidR="001A6A7D" w:rsidRPr="00B16376" w14:paraId="6288F6E0" w14:textId="77777777" w:rsidTr="00AF00EB">
        <w:trPr>
          <w:trHeight w:val="5102"/>
        </w:trPr>
        <w:tc>
          <w:tcPr>
            <w:tcW w:w="9219" w:type="dxa"/>
          </w:tcPr>
          <w:p w14:paraId="6FC3EC72" w14:textId="4847ED41" w:rsidR="001A6A7D" w:rsidRPr="00BC6A4E" w:rsidRDefault="00F40104" w:rsidP="00AF00EB">
            <w:pPr>
              <w:pStyle w:val="a8"/>
              <w:framePr w:hSpace="0" w:wrap="auto" w:vAnchor="margin" w:hAnchor="text" w:xAlign="left" w:yAlign="inline"/>
              <w:tabs>
                <w:tab w:val="center" w:pos="4501"/>
                <w:tab w:val="left" w:pos="5794"/>
              </w:tabs>
              <w:suppressOverlap w:val="0"/>
              <w:jc w:val="left"/>
              <w:rPr>
                <w:rStyle w:val="Char0"/>
                <w:rFonts w:eastAsiaTheme="minorHAnsi"/>
                <w:b/>
                <w:bCs/>
                <w:i/>
                <w:rtl/>
              </w:rPr>
            </w:pPr>
            <w:r>
              <w:rPr>
                <w:rtl/>
              </w:rPr>
              <w:tab/>
            </w:r>
            <w:r w:rsidR="001A6A7D" w:rsidRPr="00BC6A4E">
              <w:rPr>
                <w:rFonts w:hint="cs"/>
                <w:rtl/>
              </w:rPr>
              <w:t>نام و نام</w:t>
            </w:r>
            <w:r w:rsidR="001A6A7D" w:rsidRPr="00BC6A4E">
              <w:rPr>
                <w:rStyle w:val="Char0"/>
                <w:rFonts w:eastAsiaTheme="minorHAnsi" w:hint="cs"/>
                <w:b/>
                <w:bCs/>
                <w:i/>
                <w:rtl/>
              </w:rPr>
              <w:t xml:space="preserve"> خانوادگی نویسندگان </w:t>
            </w:r>
            <w:r>
              <w:rPr>
                <w:rStyle w:val="Char0"/>
                <w:rFonts w:eastAsiaTheme="minorHAnsi"/>
                <w:b/>
                <w:bCs/>
                <w:i/>
                <w:rtl/>
              </w:rPr>
              <w:tab/>
            </w:r>
            <w:r>
              <w:rPr>
                <w:rStyle w:val="Char0"/>
                <w:rFonts w:eastAsiaTheme="minorHAnsi"/>
                <w:b/>
                <w:bCs/>
                <w:i/>
                <w:rtl/>
              </w:rPr>
              <w:tab/>
            </w:r>
          </w:p>
          <w:p w14:paraId="3D49F325" w14:textId="50C4F829" w:rsidR="001A6A7D" w:rsidRDefault="001A6A7D" w:rsidP="00AF00EB">
            <w:pPr>
              <w:pStyle w:val="a9"/>
              <w:framePr w:hSpace="0" w:wrap="auto" w:vAnchor="margin" w:hAnchor="text" w:xAlign="left" w:yAlign="inline"/>
              <w:suppressOverlap w:val="0"/>
              <w:rPr>
                <w:rtl/>
              </w:rPr>
            </w:pPr>
            <w:r w:rsidRPr="00BC6A4E">
              <w:rPr>
                <w:rFonts w:hint="cs"/>
                <w:rtl/>
              </w:rPr>
              <w:t>وابستگی سازمانی</w:t>
            </w:r>
          </w:p>
          <w:tbl>
            <w:tblPr>
              <w:tblStyle w:val="TableGrid"/>
              <w:tblpPr w:leftFromText="181" w:rightFromText="181" w:vertAnchor="text" w:horzAnchor="margin" w:tblpY="1101"/>
              <w:tblOverlap w:val="never"/>
              <w:tblW w:w="8789" w:type="dxa"/>
              <w:shd w:val="clear" w:color="auto" w:fill="FBE4D5" w:themeFill="accent2" w:themeFillTint="33"/>
              <w:tblLook w:val="04A0" w:firstRow="1" w:lastRow="0" w:firstColumn="1" w:lastColumn="0" w:noHBand="0" w:noVBand="1"/>
            </w:tblPr>
            <w:tblGrid>
              <w:gridCol w:w="8789"/>
            </w:tblGrid>
            <w:tr w:rsidR="001828FD" w:rsidRPr="004F21A6" w14:paraId="4C90456A" w14:textId="77777777" w:rsidTr="00D453F5">
              <w:trPr>
                <w:trHeight w:val="227"/>
              </w:trPr>
              <w:tc>
                <w:tcPr>
                  <w:tcW w:w="8789" w:type="dxa"/>
                  <w:tcBorders>
                    <w:top w:val="nil"/>
                    <w:left w:val="nil"/>
                    <w:bottom w:val="nil"/>
                    <w:right w:val="nil"/>
                  </w:tcBorders>
                </w:tcPr>
                <w:p w14:paraId="0E8CD9E8" w14:textId="29A59785" w:rsidR="001828FD" w:rsidRPr="00F21E4F" w:rsidRDefault="001828FD" w:rsidP="00AF00EB">
                  <w:pPr>
                    <w:spacing w:before="240" w:beforeAutospacing="0"/>
                    <w:ind w:left="309" w:right="0" w:firstLine="4"/>
                    <w:jc w:val="left"/>
                    <w:rPr>
                      <w:rStyle w:val="Char2"/>
                      <w:b/>
                      <w:bCs/>
                      <w:color w:val="670001"/>
                      <w:rtl/>
                    </w:rPr>
                  </w:pPr>
                  <w:r w:rsidRPr="00AC1FE5">
                    <w:rPr>
                      <w:rFonts w:hint="cs"/>
                      <w:b/>
                      <w:bCs/>
                      <w:color w:val="078386"/>
                      <w:sz w:val="22"/>
                      <w:szCs w:val="28"/>
                      <w:rtl/>
                    </w:rPr>
                    <w:t>چ</w:t>
                  </w:r>
                  <w:r w:rsidRPr="00AC1FE5">
                    <w:rPr>
                      <w:rFonts w:hint="cs"/>
                      <w:b/>
                      <w:bCs/>
                      <w:color w:val="078386"/>
                      <w:sz w:val="22"/>
                      <w:szCs w:val="28"/>
                      <w:shd w:val="clear" w:color="auto" w:fill="FFFFFF" w:themeFill="background1"/>
                      <w:rtl/>
                    </w:rPr>
                    <w:t>کیده</w:t>
                  </w:r>
                </w:p>
              </w:tc>
            </w:tr>
            <w:tr w:rsidR="000F2D05" w:rsidRPr="004F21A6" w14:paraId="3ECD8F2E" w14:textId="77777777" w:rsidTr="00F566A4">
              <w:trPr>
                <w:trHeight w:val="2268"/>
              </w:trPr>
              <w:tc>
                <w:tcPr>
                  <w:tcW w:w="8789" w:type="dxa"/>
                  <w:tcBorders>
                    <w:top w:val="nil"/>
                    <w:left w:val="nil"/>
                    <w:bottom w:val="nil"/>
                    <w:right w:val="nil"/>
                  </w:tcBorders>
                  <w:shd w:val="clear" w:color="auto" w:fill="ECFAFA"/>
                </w:tcPr>
                <w:p w14:paraId="7CB95115" w14:textId="77777777" w:rsidR="000F2D05" w:rsidRDefault="000F2D05" w:rsidP="00AF00EB">
                  <w:pPr>
                    <w:spacing w:before="240" w:beforeAutospacing="0"/>
                    <w:ind w:left="309" w:right="0" w:firstLine="4"/>
                    <w:jc w:val="left"/>
                    <w:rPr>
                      <w:rFonts w:ascii="IRLotus" w:hAnsi="IRLotus"/>
                      <w:color w:val="auto"/>
                      <w:sz w:val="22"/>
                      <w:szCs w:val="22"/>
                      <w:rtl/>
                    </w:rPr>
                  </w:pPr>
                  <w:r w:rsidRPr="00F21E4F">
                    <w:rPr>
                      <w:rStyle w:val="Char2"/>
                      <w:b/>
                      <w:bCs/>
                      <w:color w:val="2D2A3F"/>
                      <w:rtl/>
                    </w:rPr>
                    <w:t>هدف:</w:t>
                  </w:r>
                  <w:r w:rsidRPr="004C631B">
                    <w:rPr>
                      <w:rStyle w:val="Char2"/>
                      <w:color w:val="BF8F00" w:themeColor="accent4" w:themeShade="BF"/>
                      <w:rtl/>
                    </w:rPr>
                    <w:t xml:space="preserve"> </w:t>
                  </w:r>
                  <w:r w:rsidRPr="004C631B">
                    <w:rPr>
                      <w:rStyle w:val="Char2"/>
                      <w:rtl/>
                    </w:rPr>
                    <w:t>در این قسمت اهمیت موضوع مطالعه و هدف اصلی آن آورده می</w:t>
                  </w:r>
                  <w:r w:rsidRPr="004C631B">
                    <w:rPr>
                      <w:rStyle w:val="Char2"/>
                    </w:rPr>
                    <w:t>‌</w:t>
                  </w:r>
                  <w:r w:rsidRPr="004C631B">
                    <w:rPr>
                      <w:rStyle w:val="Char2"/>
                      <w:rtl/>
                    </w:rPr>
                    <w:t>شود و به اصطلاح لزوم انجام آن تحقیق به اختصار بیان می</w:t>
                  </w:r>
                  <w:r w:rsidRPr="004C631B">
                    <w:rPr>
                      <w:rStyle w:val="Char2"/>
                    </w:rPr>
                    <w:t>‌</w:t>
                  </w:r>
                  <w:r w:rsidRPr="004C631B">
                    <w:rPr>
                      <w:rStyle w:val="Char2"/>
                      <w:rtl/>
                    </w:rPr>
                    <w:t>شود.</w:t>
                  </w:r>
                  <w:r w:rsidRPr="004C631B">
                    <w:rPr>
                      <w:rStyle w:val="Char2"/>
                      <w:rtl/>
                    </w:rPr>
                    <w:br/>
                  </w:r>
                  <w:r w:rsidRPr="00F21E4F">
                    <w:rPr>
                      <w:rStyle w:val="Char2"/>
                      <w:b/>
                      <w:bCs/>
                      <w:color w:val="2D2A3F"/>
                      <w:rtl/>
                    </w:rPr>
                    <w:t>روش‌شناسی پژوهش:</w:t>
                  </w:r>
                  <w:r w:rsidRPr="004C631B">
                    <w:rPr>
                      <w:rStyle w:val="Char2"/>
                      <w:rtl/>
                    </w:rPr>
                    <w:t xml:space="preserve"> دراین قسمت روش انجام مطالعه به اختصار بیان می‌شود.</w:t>
                  </w:r>
                  <w:r w:rsidRPr="004C631B">
                    <w:rPr>
                      <w:rStyle w:val="Char2"/>
                      <w:rtl/>
                    </w:rPr>
                    <w:br/>
                  </w:r>
                  <w:r w:rsidRPr="00F21E4F">
                    <w:rPr>
                      <w:rStyle w:val="Char2"/>
                      <w:b/>
                      <w:bCs/>
                      <w:color w:val="2D2A3F"/>
                      <w:rtl/>
                    </w:rPr>
                    <w:t>یافته</w:t>
                  </w:r>
                  <w:r w:rsidRPr="00F21E4F">
                    <w:rPr>
                      <w:rStyle w:val="Char2"/>
                      <w:b/>
                      <w:bCs/>
                      <w:color w:val="2D2A3F"/>
                      <w:cs/>
                    </w:rPr>
                    <w:t>‎</w:t>
                  </w:r>
                  <w:r w:rsidRPr="00F21E4F">
                    <w:rPr>
                      <w:rStyle w:val="Char2"/>
                      <w:b/>
                      <w:bCs/>
                      <w:color w:val="2D2A3F"/>
                      <w:rtl/>
                    </w:rPr>
                    <w:t>ها:</w:t>
                  </w:r>
                  <w:r w:rsidRPr="004C631B">
                    <w:rPr>
                      <w:rStyle w:val="Char2"/>
                      <w:rtl/>
                    </w:rPr>
                    <w:t xml:space="preserve"> در این بخش یافته‌های اصلی مطالعه (معمولاً با ذكر معنی‌داری آماری) بیان می</w:t>
                  </w:r>
                  <w:r w:rsidRPr="004C631B">
                    <w:rPr>
                      <w:rStyle w:val="Char2"/>
                    </w:rPr>
                    <w:t>‌</w:t>
                  </w:r>
                  <w:r w:rsidRPr="004C631B">
                    <w:rPr>
                      <w:rStyle w:val="Char2"/>
                      <w:rtl/>
                    </w:rPr>
                    <w:t>شوند.</w:t>
                  </w:r>
                  <w:r w:rsidRPr="004C631B">
                    <w:rPr>
                      <w:rStyle w:val="Char2"/>
                      <w:rtl/>
                    </w:rPr>
                    <w:br/>
                  </w:r>
                  <w:r w:rsidRPr="00F21E4F">
                    <w:rPr>
                      <w:rStyle w:val="Char2"/>
                      <w:b/>
                      <w:bCs/>
                      <w:color w:val="2D2A3F"/>
                      <w:rtl/>
                    </w:rPr>
                    <w:t>اصالت/ارزش افزوده علمی:</w:t>
                  </w:r>
                  <w:r w:rsidRPr="004C631B">
                    <w:rPr>
                      <w:rStyle w:val="Char2"/>
                      <w:rtl/>
                    </w:rPr>
                    <w:t xml:space="preserve"> به معنای کاری است که شما انجام می</w:t>
                  </w:r>
                  <w:r w:rsidRPr="004C631B">
                    <w:rPr>
                      <w:rStyle w:val="Char2"/>
                      <w:cs/>
                    </w:rPr>
                    <w:t>‎</w:t>
                  </w:r>
                  <w:r w:rsidRPr="004C631B">
                    <w:rPr>
                      <w:rStyle w:val="Char2"/>
                      <w:rtl/>
                    </w:rPr>
                    <w:t>دهید و از دیدگاه خود شما است، اگرچه ممکن است برای حمایت از استدلال خود از کارهای تحقیقاتی دیگران استدلال کنید</w:t>
                  </w:r>
                  <w:r w:rsidRPr="004F21A6">
                    <w:rPr>
                      <w:rFonts w:ascii="IRLotus" w:hAnsi="IRLotus"/>
                      <w:color w:val="auto"/>
                      <w:sz w:val="22"/>
                      <w:szCs w:val="22"/>
                      <w:rtl/>
                    </w:rPr>
                    <w:t>.</w:t>
                  </w:r>
                </w:p>
                <w:p w14:paraId="22089875" w14:textId="0CE30812" w:rsidR="00F70E56" w:rsidRPr="004F21A6" w:rsidRDefault="00F70E56" w:rsidP="00AF00EB">
                  <w:pPr>
                    <w:spacing w:before="240" w:beforeAutospacing="0"/>
                    <w:ind w:left="309" w:right="0" w:firstLine="4"/>
                    <w:jc w:val="left"/>
                    <w:rPr>
                      <w:rFonts w:ascii="IRLotus" w:hAnsi="IRLotus"/>
                      <w:b/>
                      <w:bCs/>
                      <w:color w:val="auto"/>
                      <w:sz w:val="22"/>
                      <w:szCs w:val="22"/>
                    </w:rPr>
                  </w:pPr>
                </w:p>
              </w:tc>
            </w:tr>
            <w:tr w:rsidR="000F2D05" w:rsidRPr="004F21A6" w14:paraId="20E21243" w14:textId="77777777" w:rsidTr="00F566A4">
              <w:trPr>
                <w:trHeight w:val="538"/>
              </w:trPr>
              <w:tc>
                <w:tcPr>
                  <w:tcW w:w="8789" w:type="dxa"/>
                  <w:tcBorders>
                    <w:top w:val="nil"/>
                    <w:left w:val="nil"/>
                    <w:bottom w:val="single" w:sz="4" w:space="0" w:color="078386"/>
                    <w:right w:val="nil"/>
                  </w:tcBorders>
                </w:tcPr>
                <w:p w14:paraId="6EFAA6E8" w14:textId="14A682B9" w:rsidR="00812810" w:rsidRPr="004F21A6" w:rsidRDefault="000F2D05" w:rsidP="00AF00EB">
                  <w:pPr>
                    <w:spacing w:before="240" w:beforeAutospacing="0"/>
                    <w:ind w:left="315" w:right="0" w:firstLine="4"/>
                    <w:jc w:val="left"/>
                    <w:rPr>
                      <w:rFonts w:ascii="IRLotus" w:hAnsi="IRLotus"/>
                      <w:sz w:val="20"/>
                      <w:szCs w:val="20"/>
                      <w:lang w:bidi="fa-IR"/>
                    </w:rPr>
                  </w:pPr>
                  <w:r w:rsidRPr="00AC1FE5">
                    <w:rPr>
                      <w:rFonts w:ascii="IRLotus" w:hAnsi="IRLotus"/>
                      <w:b/>
                      <w:bCs/>
                      <w:color w:val="078386"/>
                      <w:sz w:val="22"/>
                      <w:szCs w:val="22"/>
                      <w:rtl/>
                    </w:rPr>
                    <w:t>کلیدواژه‌ها</w:t>
                  </w:r>
                  <w:r w:rsidRPr="004F21A6">
                    <w:rPr>
                      <w:rFonts w:ascii="IRLotus" w:hAnsi="IRLotus"/>
                      <w:b/>
                      <w:bCs/>
                      <w:color w:val="595959" w:themeColor="text1" w:themeTint="A6"/>
                      <w:sz w:val="22"/>
                      <w:szCs w:val="22"/>
                      <w:rtl/>
                    </w:rPr>
                    <w:t>:</w:t>
                  </w:r>
                  <w:r w:rsidRPr="004F21A6">
                    <w:rPr>
                      <w:rFonts w:ascii="IRLotus" w:hAnsi="IRLotus"/>
                      <w:color w:val="595959" w:themeColor="text1" w:themeTint="A6"/>
                      <w:sz w:val="22"/>
                      <w:szCs w:val="22"/>
                      <w:rtl/>
                    </w:rPr>
                    <w:t xml:space="preserve"> </w:t>
                  </w:r>
                  <w:r w:rsidRPr="004C631B">
                    <w:rPr>
                      <w:rFonts w:ascii="IRLotus" w:hAnsi="IRLotus"/>
                      <w:sz w:val="22"/>
                      <w:szCs w:val="22"/>
                      <w:rtl/>
                    </w:rPr>
                    <w:t>حداقل 3 و حداكثر 5 واژه که با کاما (،) از هم جدا شده و در یك خط و به</w:t>
                  </w:r>
                  <w:r w:rsidRPr="004C631B">
                    <w:rPr>
                      <w:rFonts w:ascii="IRLotus" w:hAnsi="IRLotus"/>
                      <w:sz w:val="22"/>
                      <w:szCs w:val="22"/>
                      <w:cs/>
                    </w:rPr>
                    <w:t>‎</w:t>
                  </w:r>
                  <w:r w:rsidRPr="004C631B">
                    <w:rPr>
                      <w:rFonts w:ascii="IRLotus" w:hAnsi="IRLotus"/>
                      <w:sz w:val="22"/>
                      <w:szCs w:val="22"/>
                      <w:rtl/>
                    </w:rPr>
                    <w:t>ترتیب حروف الفبا باشند.</w:t>
                  </w:r>
                </w:p>
              </w:tc>
            </w:tr>
            <w:tr w:rsidR="001C55EC" w:rsidRPr="004F21A6" w14:paraId="1113B0AE" w14:textId="77777777" w:rsidTr="00F566A4">
              <w:trPr>
                <w:trHeight w:val="252"/>
              </w:trPr>
              <w:tc>
                <w:tcPr>
                  <w:tcW w:w="8789" w:type="dxa"/>
                  <w:tcBorders>
                    <w:top w:val="single" w:sz="4" w:space="0" w:color="078386"/>
                    <w:left w:val="nil"/>
                    <w:bottom w:val="nil"/>
                    <w:right w:val="nil"/>
                  </w:tcBorders>
                </w:tcPr>
                <w:p w14:paraId="1E1B1C26" w14:textId="44E2E5C6" w:rsidR="001C55EC" w:rsidRPr="004F21A6" w:rsidRDefault="001C55EC" w:rsidP="00B161B3">
                  <w:pPr>
                    <w:spacing w:before="240" w:beforeAutospacing="0"/>
                    <w:ind w:left="0" w:right="0"/>
                    <w:jc w:val="left"/>
                    <w:rPr>
                      <w:rFonts w:ascii="IRLotus" w:hAnsi="IRLotus"/>
                      <w:b/>
                      <w:bCs/>
                      <w:color w:val="595959" w:themeColor="text1" w:themeTint="A6"/>
                      <w:sz w:val="22"/>
                      <w:szCs w:val="22"/>
                      <w:rtl/>
                    </w:rPr>
                  </w:pPr>
                </w:p>
              </w:tc>
            </w:tr>
          </w:tbl>
          <w:p w14:paraId="724D34CA" w14:textId="733F161B" w:rsidR="000F2D05" w:rsidRDefault="000F2D05" w:rsidP="00AF00EB">
            <w:pPr>
              <w:pStyle w:val="a9"/>
              <w:framePr w:hSpace="0" w:wrap="auto" w:vAnchor="margin" w:hAnchor="text" w:xAlign="left" w:yAlign="inline"/>
              <w:suppressOverlap w:val="0"/>
              <w:rPr>
                <w:rtl/>
              </w:rPr>
            </w:pPr>
          </w:p>
          <w:p w14:paraId="4A52B8D1" w14:textId="7EC5B5C4" w:rsidR="0054627F" w:rsidRPr="00BC6A4E" w:rsidRDefault="0054627F" w:rsidP="00AF00EB">
            <w:pPr>
              <w:pStyle w:val="aa"/>
              <w:framePr w:hSpace="0" w:wrap="auto" w:vAnchor="margin" w:hAnchor="text" w:xAlign="left" w:yAlign="inline"/>
              <w:suppressOverlap w:val="0"/>
              <w:rPr>
                <w:rtl/>
              </w:rPr>
            </w:pPr>
          </w:p>
        </w:tc>
      </w:tr>
    </w:tbl>
    <w:p w14:paraId="7616EE04" w14:textId="0DB38516" w:rsidR="00B41A6C" w:rsidRPr="00AC1FE5" w:rsidRDefault="00B161B3" w:rsidP="00B41A6C">
      <w:pPr>
        <w:pStyle w:val="affc"/>
        <w:framePr w:hSpace="0" w:wrap="auto" w:vAnchor="margin" w:hAnchor="text" w:xAlign="left" w:yAlign="inline"/>
        <w:ind w:left="540"/>
        <w:suppressOverlap w:val="0"/>
        <w:rPr>
          <w:rtl/>
        </w:rPr>
      </w:pPr>
      <w:r w:rsidRPr="00AC1FE5">
        <w:rPr>
          <w:rFonts w:hint="cs"/>
          <w:rtl/>
        </w:rPr>
        <w:t>1- مقدمه</w:t>
      </w:r>
      <w:r w:rsidRPr="00AC1FE5">
        <w:rPr>
          <w:rtl/>
        </w:rPr>
        <w:t xml:space="preserve"> (</w:t>
      </w:r>
      <w:r w:rsidRPr="00AC1FE5">
        <w:t>IR Nazanin bold</w:t>
      </w:r>
      <w:r w:rsidRPr="00AC1FE5">
        <w:rPr>
          <w:rtl/>
        </w:rPr>
        <w:t xml:space="preserve"> </w:t>
      </w:r>
      <w:r w:rsidRPr="00AC1FE5">
        <w:t>pt.</w:t>
      </w:r>
      <w:r w:rsidRPr="00AC1FE5">
        <w:rPr>
          <w:rtl/>
        </w:rPr>
        <w:t xml:space="preserve"> </w:t>
      </w:r>
      <w:r w:rsidRPr="00AC1FE5">
        <w:rPr>
          <w:rFonts w:hint="cs"/>
          <w:rtl/>
        </w:rPr>
        <w:t>12.5</w:t>
      </w:r>
      <w:r w:rsidRPr="00AC1FE5">
        <w:rPr>
          <w:rtl/>
        </w:rPr>
        <w:t>)</w:t>
      </w:r>
      <w:r w:rsidRPr="00AC1FE5">
        <w:rPr>
          <w:rFonts w:hint="cs"/>
          <w:rtl/>
        </w:rPr>
        <w:t xml:space="preserve"> (</w:t>
      </w:r>
      <w:r w:rsidRPr="00AC1FE5">
        <w:fldChar w:fldCharType="begin"/>
      </w:r>
      <w:r w:rsidRPr="00AC1FE5">
        <w:instrText xml:space="preserve"> HYPERLINK "https://uupload.ir/view/r4ov_irnazanin_p30download.com.ttf/" </w:instrText>
      </w:r>
      <w:r w:rsidRPr="00AC1FE5">
        <w:fldChar w:fldCharType="separate"/>
      </w:r>
      <w:r w:rsidRPr="00AC1FE5">
        <w:rPr>
          <w:rFonts w:hint="cs"/>
          <w:rtl/>
        </w:rPr>
        <w:t>لینک دانلود فونت</w:t>
      </w:r>
      <w:r w:rsidRPr="00AC1FE5">
        <w:fldChar w:fldCharType="end"/>
      </w:r>
      <w:r w:rsidRPr="00AC1FE5">
        <w:rPr>
          <w:rFonts w:hint="cs"/>
          <w:rtl/>
        </w:rPr>
        <w:t>)</w:t>
      </w:r>
      <w:bookmarkStart w:id="0" w:name="_Hlk111889185"/>
    </w:p>
    <w:p w14:paraId="3779A57A" w14:textId="1E543775" w:rsidR="00B161B3" w:rsidRPr="00EA199B" w:rsidRDefault="00B161B3" w:rsidP="00B41A6C">
      <w:pPr>
        <w:ind w:left="562" w:right="562"/>
        <w:rPr>
          <w:rtl/>
          <w:lang w:bidi="fa-IR"/>
        </w:rPr>
      </w:pPr>
      <w:r w:rsidRPr="00EA199B">
        <w:rPr>
          <w:rtl/>
        </w:rPr>
        <w:t xml:space="preserve">برای تایپ مقاله به زبان فارسی، فقط از نرم‌افزار مایكروسافت ورد استفاده كنید. متن اصلی مقاله به صورت تك ‌ستونی با قلم </w:t>
      </w:r>
      <w:r>
        <w:rPr>
          <w:iCs/>
        </w:rPr>
        <w:t xml:space="preserve">  </w:t>
      </w:r>
      <w:r w:rsidRPr="00EA199B">
        <w:rPr>
          <w:rtl/>
        </w:rPr>
        <w:t>(فونت)</w:t>
      </w:r>
      <w:r>
        <w:rPr>
          <w:iCs/>
        </w:rPr>
        <w:t xml:space="preserve"> </w:t>
      </w:r>
      <w:r>
        <w:rPr>
          <w:rFonts w:hint="cs"/>
          <w:iCs/>
          <w:rtl/>
        </w:rPr>
        <w:t xml:space="preserve"> </w:t>
      </w:r>
      <w:r w:rsidRPr="00EA199B">
        <w:rPr>
          <w:rtl/>
        </w:rPr>
        <w:t xml:space="preserve"> </w:t>
      </w:r>
      <w:hyperlink r:id="rId22" w:history="1">
        <w:r w:rsidRPr="00FC35BB">
          <w:rPr>
            <w:rStyle w:val="Hyperlink"/>
            <w:i/>
          </w:rPr>
          <w:t>IR Lotus</w:t>
        </w:r>
      </w:hyperlink>
      <w:r w:rsidRPr="00EA199B">
        <w:rPr>
          <w:rFonts w:hint="cs"/>
          <w:rtl/>
          <w:lang w:bidi="fa-IR"/>
        </w:rPr>
        <w:t xml:space="preserve"> </w:t>
      </w:r>
      <w:r w:rsidRPr="00EA199B">
        <w:rPr>
          <w:rtl/>
        </w:rPr>
        <w:t xml:space="preserve"> و اندازه </w:t>
      </w:r>
      <w:r w:rsidRPr="00A92D45">
        <w:rPr>
          <w:i/>
        </w:rPr>
        <w:t>pt</w:t>
      </w:r>
      <w:r w:rsidRPr="00EA199B">
        <w:rPr>
          <w:rtl/>
        </w:rPr>
        <w:t xml:space="preserve"> </w:t>
      </w:r>
      <w:r>
        <w:rPr>
          <w:rFonts w:hint="cs"/>
          <w:rtl/>
        </w:rPr>
        <w:t>12 و</w:t>
      </w:r>
      <w:r w:rsidRPr="00EA199B">
        <w:rPr>
          <w:rtl/>
        </w:rPr>
        <w:t xml:space="preserve"> فاصله </w:t>
      </w:r>
      <w:r w:rsidRPr="00EA199B">
        <w:rPr>
          <w:iCs/>
        </w:rPr>
        <w:t>(</w:t>
      </w:r>
      <w:r w:rsidRPr="00220E40">
        <w:rPr>
          <w:i/>
        </w:rPr>
        <w:t>single space</w:t>
      </w:r>
      <w:r w:rsidRPr="00EA199B">
        <w:rPr>
          <w:iCs/>
        </w:rPr>
        <w:t>)</w:t>
      </w:r>
      <w:r w:rsidRPr="00EA199B">
        <w:rPr>
          <w:rtl/>
        </w:rPr>
        <w:t xml:space="preserve"> تهیه شود. </w:t>
      </w:r>
      <w:r w:rsidRPr="00EA199B">
        <w:rPr>
          <w:rFonts w:hint="cs"/>
          <w:rtl/>
        </w:rPr>
        <w:t>فاصله از لبه كاغذ از سمت بالا و پایین</w:t>
      </w:r>
      <w:r>
        <w:rPr>
          <w:rFonts w:hint="cs"/>
          <w:rtl/>
        </w:rPr>
        <w:t xml:space="preserve"> و چپ</w:t>
      </w:r>
      <w:r w:rsidRPr="00EA199B">
        <w:rPr>
          <w:rFonts w:hint="cs"/>
          <w:rtl/>
        </w:rPr>
        <w:t xml:space="preserve"> </w:t>
      </w:r>
      <w:r w:rsidR="00B41A6C">
        <w:rPr>
          <w:rFonts w:hint="cs"/>
          <w:rtl/>
        </w:rPr>
        <w:t>1</w:t>
      </w:r>
      <w:r w:rsidRPr="00EA199B">
        <w:rPr>
          <w:rFonts w:hint="cs"/>
          <w:rtl/>
        </w:rPr>
        <w:t xml:space="preserve"> سانتیمتر</w:t>
      </w:r>
      <w:r>
        <w:rPr>
          <w:rFonts w:hint="cs"/>
          <w:rtl/>
          <w:lang w:bidi="fa-IR"/>
        </w:rPr>
        <w:t xml:space="preserve"> و از راست </w:t>
      </w:r>
      <w:r w:rsidR="00B41A6C">
        <w:rPr>
          <w:rFonts w:hint="cs"/>
          <w:rtl/>
          <w:lang w:bidi="fa-IR"/>
        </w:rPr>
        <w:t>1.6</w:t>
      </w:r>
      <w:r>
        <w:rPr>
          <w:rFonts w:hint="cs"/>
          <w:rtl/>
          <w:lang w:bidi="fa-IR"/>
        </w:rPr>
        <w:t xml:space="preserve"> سانتیمتر</w:t>
      </w:r>
      <w:r w:rsidRPr="00EA199B">
        <w:rPr>
          <w:rFonts w:hint="cs"/>
          <w:rtl/>
        </w:rPr>
        <w:t xml:space="preserve"> می‌باشد. برای قلم لاتین از فونت </w:t>
      </w:r>
      <w:r w:rsidRPr="00220E40">
        <w:rPr>
          <w:i/>
        </w:rPr>
        <w:t>Times New Roman</w:t>
      </w:r>
      <w:r w:rsidR="00B41A6C">
        <w:rPr>
          <w:rFonts w:hint="cs"/>
          <w:i/>
          <w:rtl/>
        </w:rPr>
        <w:t xml:space="preserve"> با اندازه</w:t>
      </w:r>
      <w:r>
        <w:rPr>
          <w:iCs/>
        </w:rPr>
        <w:t>9.5</w:t>
      </w:r>
      <w:r w:rsidRPr="00EA199B">
        <w:rPr>
          <w:iCs/>
        </w:rPr>
        <w:t xml:space="preserve"> </w:t>
      </w:r>
      <w:r w:rsidRPr="00A92D45">
        <w:rPr>
          <w:i/>
        </w:rPr>
        <w:t>pt</w:t>
      </w:r>
      <w:r w:rsidRPr="00EA199B">
        <w:t xml:space="preserve"> </w:t>
      </w:r>
      <w:r w:rsidRPr="00EA199B">
        <w:rPr>
          <w:rFonts w:hint="cs"/>
          <w:rtl/>
          <w:lang w:bidi="fa-IR"/>
        </w:rPr>
        <w:t xml:space="preserve"> </w:t>
      </w:r>
      <w:r>
        <w:rPr>
          <w:rFonts w:hint="cs"/>
          <w:rtl/>
          <w:lang w:bidi="fa-IR"/>
        </w:rPr>
        <w:t xml:space="preserve"> و </w:t>
      </w:r>
      <w:r>
        <w:rPr>
          <w:lang w:bidi="fa-IR"/>
        </w:rPr>
        <w:t xml:space="preserve"> </w:t>
      </w:r>
      <w:r w:rsidR="00B41A6C">
        <w:rPr>
          <w:rFonts w:hint="cs"/>
          <w:rtl/>
          <w:lang w:bidi="fa-IR"/>
        </w:rPr>
        <w:t xml:space="preserve">مورب </w:t>
      </w:r>
      <w:r w:rsidRPr="00EA199B">
        <w:rPr>
          <w:rFonts w:hint="cs"/>
          <w:rtl/>
          <w:lang w:bidi="fa-IR"/>
        </w:rPr>
        <w:t>استفاده کنید</w:t>
      </w:r>
      <w:r>
        <w:rPr>
          <w:rFonts w:hint="cs"/>
          <w:rtl/>
          <w:lang w:bidi="fa-IR"/>
        </w:rPr>
        <w:t>.</w:t>
      </w:r>
    </w:p>
    <w:bookmarkEnd w:id="0"/>
    <w:p w14:paraId="0CB5CB69" w14:textId="262F977E" w:rsidR="00624DA0" w:rsidRPr="00AC1FE5" w:rsidRDefault="00B41A6C" w:rsidP="00B41A6C">
      <w:pPr>
        <w:pStyle w:val="ac"/>
        <w:rPr>
          <w:rtl/>
        </w:rPr>
      </w:pPr>
      <w:r w:rsidRPr="00AC1FE5">
        <w:rPr>
          <w:rFonts w:hint="cs"/>
          <w:rtl/>
        </w:rPr>
        <w:t>1-2</w:t>
      </w:r>
      <w:r w:rsidR="00624DA0" w:rsidRPr="00AC1FE5">
        <w:rPr>
          <w:rFonts w:hint="cs"/>
          <w:rtl/>
        </w:rPr>
        <w:t>- جدول</w:t>
      </w:r>
      <w:r w:rsidRPr="00AC1FE5">
        <w:rPr>
          <w:rFonts w:hint="cs"/>
          <w:rtl/>
        </w:rPr>
        <w:t xml:space="preserve"> </w:t>
      </w:r>
      <w:r w:rsidRPr="00AC1FE5">
        <w:rPr>
          <w:rtl/>
        </w:rPr>
        <w:t>(</w:t>
      </w:r>
      <w:r w:rsidRPr="00AC1FE5">
        <w:t>IR Nazanin bold</w:t>
      </w:r>
      <w:r w:rsidRPr="00AC1FE5">
        <w:rPr>
          <w:rFonts w:hint="cs"/>
          <w:rtl/>
        </w:rPr>
        <w:t xml:space="preserve"> </w:t>
      </w:r>
      <w:r w:rsidRPr="00AC1FE5">
        <w:t>pt.</w:t>
      </w:r>
      <w:r w:rsidRPr="00AC1FE5">
        <w:rPr>
          <w:rtl/>
        </w:rPr>
        <w:t xml:space="preserve"> </w:t>
      </w:r>
      <w:r w:rsidRPr="00AC1FE5">
        <w:rPr>
          <w:rFonts w:hint="cs"/>
          <w:rtl/>
        </w:rPr>
        <w:t>11.5</w:t>
      </w:r>
      <w:r w:rsidRPr="00AC1FE5">
        <w:rPr>
          <w:rtl/>
        </w:rPr>
        <w:t>)</w:t>
      </w:r>
    </w:p>
    <w:p w14:paraId="35492C13" w14:textId="0F714DC5" w:rsidR="00624DA0" w:rsidRDefault="00624DA0" w:rsidP="00B41A6C">
      <w:pPr>
        <w:rPr>
          <w:rtl/>
        </w:rPr>
      </w:pPr>
      <w:bookmarkStart w:id="1" w:name="_Hlk111889033"/>
      <w:r w:rsidRPr="00EA199B">
        <w:rPr>
          <w:rtl/>
        </w:rPr>
        <w:t xml:space="preserve">هر جدول باید دارای شماره و عنوان (توضیح) باشد، كه به صورت وسط‌چین در بالای جدول با </w:t>
      </w:r>
      <w:r w:rsidR="000C7838">
        <w:rPr>
          <w:rFonts w:hint="cs"/>
          <w:rtl/>
        </w:rPr>
        <w:t>فونت</w:t>
      </w:r>
      <w:r w:rsidRPr="00EA199B">
        <w:t xml:space="preserve">  </w:t>
      </w:r>
      <w:r w:rsidRPr="00156B9D">
        <w:rPr>
          <w:i/>
          <w:iCs/>
        </w:rPr>
        <w:t>IR Nazanin</w:t>
      </w:r>
      <w:r w:rsidRPr="00EA199B">
        <w:t xml:space="preserve"> </w:t>
      </w:r>
      <w:r w:rsidRPr="00EA199B">
        <w:rPr>
          <w:rtl/>
        </w:rPr>
        <w:t>و انداز</w:t>
      </w:r>
      <w:r w:rsidRPr="00EA199B">
        <w:rPr>
          <w:rFonts w:hint="cs"/>
          <w:rtl/>
        </w:rPr>
        <w:t>ه</w:t>
      </w:r>
      <w:r w:rsidRPr="00EA199B">
        <w:rPr>
          <w:rtl/>
        </w:rPr>
        <w:t xml:space="preserve"> </w:t>
      </w:r>
      <w:r w:rsidRPr="00A92D45">
        <w:rPr>
          <w:i/>
          <w:iCs/>
        </w:rPr>
        <w:t>pt</w:t>
      </w:r>
      <w:r w:rsidRPr="00A92D45">
        <w:rPr>
          <w:i/>
          <w:iCs/>
          <w:rtl/>
        </w:rPr>
        <w:t xml:space="preserve"> </w:t>
      </w:r>
      <w:r w:rsidRPr="00EA199B">
        <w:rPr>
          <w:rFonts w:hint="cs"/>
          <w:rtl/>
        </w:rPr>
        <w:t>1</w:t>
      </w:r>
      <w:r w:rsidRPr="00EA199B">
        <w:rPr>
          <w:rFonts w:hint="cs"/>
          <w:rtl/>
          <w:lang w:bidi="fa-IR"/>
        </w:rPr>
        <w:t xml:space="preserve">0 </w:t>
      </w:r>
      <w:r w:rsidRPr="00EA199B">
        <w:rPr>
          <w:rtl/>
        </w:rPr>
        <w:t>تایپ و به ترتیب از 1 شماره‌گذاری می‌شود. بهتر است جدول‌ها در داخل متن و پس از جایی كه به آن</w:t>
      </w:r>
      <w:r w:rsidRPr="00EA199B">
        <w:rPr>
          <w:rFonts w:hint="cs"/>
          <w:rtl/>
        </w:rPr>
        <w:t>‌</w:t>
      </w:r>
      <w:r w:rsidRPr="00EA199B">
        <w:rPr>
          <w:rtl/>
        </w:rPr>
        <w:t>ها ارجاع می‌شود، درج گردد. كلیه متون در داخل</w:t>
      </w:r>
      <w:r w:rsidRPr="00EA199B">
        <w:rPr>
          <w:rFonts w:hint="cs"/>
          <w:rtl/>
        </w:rPr>
        <w:t xml:space="preserve"> </w:t>
      </w:r>
      <w:r w:rsidRPr="00EA199B">
        <w:rPr>
          <w:rFonts w:hint="cs"/>
          <w:rtl/>
          <w:lang w:bidi="fa-IR"/>
        </w:rPr>
        <w:t xml:space="preserve">جدول به صورت </w:t>
      </w:r>
      <w:r>
        <w:rPr>
          <w:rFonts w:hint="cs"/>
          <w:rtl/>
          <w:lang w:bidi="fa-IR"/>
        </w:rPr>
        <w:t>راست</w:t>
      </w:r>
      <w:r>
        <w:rPr>
          <w:rFonts w:hint="eastAsia"/>
          <w:rtl/>
          <w:lang w:bidi="fa-IR"/>
        </w:rPr>
        <w:t>‌</w:t>
      </w:r>
      <w:r w:rsidRPr="00EA199B">
        <w:rPr>
          <w:rFonts w:hint="cs"/>
          <w:rtl/>
          <w:lang w:bidi="fa-IR"/>
        </w:rPr>
        <w:t>چین</w:t>
      </w:r>
      <w:r w:rsidR="000C7838">
        <w:rPr>
          <w:rFonts w:hint="cs"/>
          <w:rtl/>
          <w:lang w:bidi="fa-IR"/>
        </w:rPr>
        <w:t xml:space="preserve"> با فونت فارسی</w:t>
      </w:r>
      <w:r w:rsidRPr="00EA199B">
        <w:rPr>
          <w:rtl/>
        </w:rPr>
        <w:t xml:space="preserve"> </w:t>
      </w:r>
      <w:proofErr w:type="spellStart"/>
      <w:r w:rsidRPr="00220E40">
        <w:rPr>
          <w:i/>
          <w:iCs/>
        </w:rPr>
        <w:t>IRNazli</w:t>
      </w:r>
      <w:proofErr w:type="spellEnd"/>
      <w:r w:rsidRPr="00EA199B">
        <w:rPr>
          <w:rtl/>
        </w:rPr>
        <w:t xml:space="preserve"> </w:t>
      </w:r>
      <w:r w:rsidR="00EF7F16">
        <w:rPr>
          <w:rFonts w:hint="cs"/>
          <w:rtl/>
          <w:lang w:bidi="fa-IR"/>
        </w:rPr>
        <w:t xml:space="preserve"> (</w:t>
      </w:r>
      <w:r>
        <w:fldChar w:fldCharType="begin"/>
      </w:r>
      <w:r>
        <w:instrText xml:space="preserve"> HYPERLINK "https://uupload.ir/view/51up_irnazli_p30download.com.ttf/" </w:instrText>
      </w:r>
      <w:r>
        <w:fldChar w:fldCharType="separate"/>
      </w:r>
      <w:r w:rsidR="00EF7F16" w:rsidRPr="00EF7F16">
        <w:rPr>
          <w:rStyle w:val="Hyperlink"/>
          <w:rFonts w:hint="cs"/>
          <w:rtl/>
          <w:lang w:bidi="fa-IR"/>
        </w:rPr>
        <w:t>لینک دانلود فونت</w:t>
      </w:r>
      <w:r>
        <w:rPr>
          <w:rStyle w:val="Hyperlink"/>
          <w:lang w:bidi="fa-IR"/>
        </w:rPr>
        <w:fldChar w:fldCharType="end"/>
      </w:r>
      <w:r w:rsidR="00EF7F16">
        <w:rPr>
          <w:rFonts w:hint="cs"/>
          <w:rtl/>
          <w:lang w:bidi="fa-IR"/>
        </w:rPr>
        <w:t>)</w:t>
      </w:r>
      <w:r w:rsidR="000C7838">
        <w:rPr>
          <w:rFonts w:hint="cs"/>
          <w:rtl/>
          <w:lang w:bidi="fa-IR"/>
        </w:rPr>
        <w:t>،</w:t>
      </w:r>
      <w:r w:rsidRPr="00EA199B">
        <w:rPr>
          <w:rtl/>
        </w:rPr>
        <w:t xml:space="preserve"> </w:t>
      </w:r>
      <w:r w:rsidRPr="00A92D45">
        <w:rPr>
          <w:i/>
          <w:iCs/>
        </w:rPr>
        <w:t>pt</w:t>
      </w:r>
      <w:r w:rsidR="000C7838">
        <w:rPr>
          <w:rFonts w:hint="cs"/>
          <w:rtl/>
        </w:rPr>
        <w:t xml:space="preserve"> </w:t>
      </w:r>
      <w:r w:rsidRPr="00EA199B">
        <w:rPr>
          <w:rtl/>
        </w:rPr>
        <w:t xml:space="preserve"> </w:t>
      </w:r>
      <w:r>
        <w:rPr>
          <w:rFonts w:hint="cs"/>
          <w:rtl/>
          <w:lang w:bidi="fa-IR"/>
        </w:rPr>
        <w:t>10</w:t>
      </w:r>
      <w:r w:rsidRPr="00EA199B">
        <w:rPr>
          <w:rtl/>
        </w:rPr>
        <w:t xml:space="preserve"> و </w:t>
      </w:r>
      <w:r w:rsidR="00B41A6C">
        <w:rPr>
          <w:rFonts w:hint="cs"/>
          <w:rtl/>
        </w:rPr>
        <w:t>با فونت لاتین</w:t>
      </w:r>
      <w:r w:rsidRPr="00EA199B">
        <w:rPr>
          <w:rtl/>
        </w:rPr>
        <w:t xml:space="preserve">  </w:t>
      </w:r>
      <w:r w:rsidRPr="00156B9D">
        <w:rPr>
          <w:i/>
          <w:iCs/>
        </w:rPr>
        <w:t>Times</w:t>
      </w:r>
      <w:r w:rsidRPr="00EA199B">
        <w:t xml:space="preserve"> </w:t>
      </w:r>
      <w:r w:rsidRPr="00156B9D">
        <w:rPr>
          <w:i/>
          <w:iCs/>
        </w:rPr>
        <w:t>New Roman</w:t>
      </w:r>
      <w:r>
        <w:rPr>
          <w:rFonts w:hint="cs"/>
          <w:rtl/>
          <w:lang w:bidi="fa-IR"/>
        </w:rPr>
        <w:t xml:space="preserve"> و اندازه</w:t>
      </w:r>
      <w:r>
        <w:rPr>
          <w:rFonts w:hint="eastAsia"/>
          <w:rtl/>
          <w:lang w:bidi="fa-IR"/>
        </w:rPr>
        <w:t>‌</w:t>
      </w:r>
      <w:r>
        <w:rPr>
          <w:rFonts w:hint="cs"/>
          <w:rtl/>
          <w:lang w:bidi="fa-IR"/>
        </w:rPr>
        <w:t>ی</w:t>
      </w:r>
      <w:r w:rsidRPr="00A92D45">
        <w:rPr>
          <w:rFonts w:cs="Times New Roman"/>
          <w:i/>
          <w:iCs/>
          <w:lang w:bidi="fa-IR"/>
        </w:rPr>
        <w:t>pt</w:t>
      </w:r>
      <w:r>
        <w:rPr>
          <w:rFonts w:cs="Times New Roman"/>
          <w:lang w:bidi="fa-IR"/>
        </w:rPr>
        <w:t xml:space="preserve"> </w:t>
      </w:r>
      <w:r w:rsidRPr="00EA199B">
        <w:rPr>
          <w:rFonts w:hint="cs"/>
          <w:rtl/>
          <w:lang w:bidi="fa-IR"/>
        </w:rPr>
        <w:t xml:space="preserve"> </w:t>
      </w:r>
      <w:r w:rsidR="006C215D">
        <w:rPr>
          <w:rFonts w:hint="cs"/>
          <w:rtl/>
          <w:lang w:bidi="fa-IR"/>
        </w:rPr>
        <w:t xml:space="preserve">8.5 </w:t>
      </w:r>
      <w:r w:rsidRPr="00EA199B">
        <w:rPr>
          <w:rFonts w:hint="cs"/>
          <w:rtl/>
        </w:rPr>
        <w:t>باید</w:t>
      </w:r>
      <w:r w:rsidRPr="00EA199B">
        <w:rPr>
          <w:rtl/>
        </w:rPr>
        <w:t xml:space="preserve"> تایپ شود </w:t>
      </w:r>
      <w:r>
        <w:rPr>
          <w:rFonts w:hint="cs"/>
          <w:rtl/>
        </w:rPr>
        <w:t>(</w:t>
      </w:r>
      <w:r w:rsidRPr="001B717A">
        <w:rPr>
          <w:rFonts w:hint="cs"/>
          <w:b/>
          <w:bCs/>
          <w:rtl/>
        </w:rPr>
        <w:t>کلیه</w:t>
      </w:r>
      <w:r w:rsidRPr="001B717A">
        <w:rPr>
          <w:rFonts w:hint="eastAsia"/>
          <w:b/>
          <w:bCs/>
          <w:rtl/>
        </w:rPr>
        <w:t>‌</w:t>
      </w:r>
      <w:r w:rsidRPr="001B717A">
        <w:rPr>
          <w:rFonts w:hint="cs"/>
          <w:b/>
          <w:bCs/>
          <w:rtl/>
        </w:rPr>
        <w:t>ی اعداد به لاتین آورده شود</w:t>
      </w:r>
      <w:r>
        <w:rPr>
          <w:rFonts w:hint="cs"/>
          <w:rtl/>
        </w:rPr>
        <w:t>).</w:t>
      </w:r>
      <w:r w:rsidR="00E92C6F">
        <w:rPr>
          <w:rFonts w:hint="cs"/>
          <w:rtl/>
        </w:rPr>
        <w:t xml:space="preserve"> </w:t>
      </w:r>
    </w:p>
    <w:p w14:paraId="0D0FC965" w14:textId="77777777" w:rsidR="00B41A6C" w:rsidRDefault="00B41A6C" w:rsidP="00B41A6C">
      <w:pPr>
        <w:rPr>
          <w:rtl/>
        </w:rPr>
      </w:pPr>
    </w:p>
    <w:p w14:paraId="53569B8D" w14:textId="77777777" w:rsidR="00B41A6C" w:rsidRDefault="00B41A6C" w:rsidP="00B41A6C">
      <w:pPr>
        <w:rPr>
          <w:rtl/>
        </w:rPr>
      </w:pPr>
    </w:p>
    <w:bookmarkEnd w:id="1"/>
    <w:p w14:paraId="532C9FD4" w14:textId="77777777" w:rsidR="00624DA0" w:rsidRPr="00E86192" w:rsidRDefault="00624DA0" w:rsidP="00E86192">
      <w:pPr>
        <w:pStyle w:val="ae"/>
        <w:rPr>
          <w:rtl/>
        </w:rPr>
      </w:pPr>
      <w:r w:rsidRPr="00E86192">
        <w:rPr>
          <w:rFonts w:hint="cs"/>
          <w:rtl/>
        </w:rPr>
        <w:t>جدول 1- استراتژی</w:t>
      </w:r>
      <w:r w:rsidRPr="00E86192">
        <w:rPr>
          <w:rFonts w:hint="eastAsia"/>
          <w:rtl/>
        </w:rPr>
        <w:t>‌</w:t>
      </w:r>
      <w:r w:rsidRPr="00E86192">
        <w:rPr>
          <w:rFonts w:hint="cs"/>
          <w:rtl/>
        </w:rPr>
        <w:t>های موجود.</w:t>
      </w:r>
    </w:p>
    <w:p w14:paraId="1C907932" w14:textId="46741B89" w:rsidR="00624DA0" w:rsidRPr="00B25A7E" w:rsidRDefault="00AA3903" w:rsidP="000C4B3D">
      <w:pPr>
        <w:pStyle w:val="figure"/>
        <w:rPr>
          <w:rtl/>
        </w:rPr>
      </w:pPr>
      <w:r w:rsidRPr="00B25A7E">
        <w:t xml:space="preserve"> </w:t>
      </w:r>
      <w:r w:rsidR="00624DA0" w:rsidRPr="00B25A7E">
        <w:t>Table 1</w:t>
      </w:r>
      <w:r w:rsidR="00624DA0">
        <w:t>-</w:t>
      </w:r>
      <w:r w:rsidR="00624DA0" w:rsidRPr="00B25A7E">
        <w:t xml:space="preserve"> </w:t>
      </w:r>
      <w:r w:rsidR="00624DA0">
        <w:t xml:space="preserve">Current </w:t>
      </w:r>
      <w:r w:rsidR="00624DA0" w:rsidRPr="00966D44">
        <w:t>strategies</w:t>
      </w:r>
      <w:r w:rsidR="00624DA0">
        <w:t>.</w:t>
      </w:r>
      <w:r w:rsidR="00624DA0" w:rsidRPr="00B25A7E">
        <w:rPr>
          <w:rtl/>
        </w:rPr>
        <w:t xml:space="preserve">   </w:t>
      </w:r>
    </w:p>
    <w:tbl>
      <w:tblPr>
        <w:tblStyle w:val="PlainTable2"/>
        <w:tblpPr w:leftFromText="187" w:rightFromText="187" w:vertAnchor="text" w:horzAnchor="margin" w:tblpXSpec="center" w:tblpY="46"/>
        <w:bidiVisual/>
        <w:tblW w:w="5535" w:type="dxa"/>
        <w:tblBorders>
          <w:top w:val="single" w:sz="4" w:space="0" w:color="000000" w:themeColor="text1"/>
          <w:bottom w:val="single" w:sz="4" w:space="0" w:color="000000" w:themeColor="text1"/>
        </w:tblBorders>
        <w:tblLook w:val="0420" w:firstRow="1" w:lastRow="0" w:firstColumn="0" w:lastColumn="0" w:noHBand="0" w:noVBand="1"/>
      </w:tblPr>
      <w:tblGrid>
        <w:gridCol w:w="2852"/>
        <w:gridCol w:w="1246"/>
        <w:gridCol w:w="1437"/>
      </w:tblGrid>
      <w:tr w:rsidR="00E92C6F" w:rsidRPr="00EA199B" w14:paraId="74158BDA" w14:textId="77777777" w:rsidTr="001C55EC">
        <w:trPr>
          <w:cnfStyle w:val="100000000000" w:firstRow="1" w:lastRow="0" w:firstColumn="0" w:lastColumn="0" w:oddVBand="0" w:evenVBand="0" w:oddHBand="0" w:evenHBand="0" w:firstRowFirstColumn="0" w:firstRowLastColumn="0" w:lastRowFirstColumn="0" w:lastRowLastColumn="0"/>
          <w:trHeight w:val="416"/>
        </w:trPr>
        <w:tc>
          <w:tcPr>
            <w:tcW w:w="0" w:type="auto"/>
            <w:tcBorders>
              <w:bottom w:val="none" w:sz="0" w:space="0" w:color="auto"/>
            </w:tcBorders>
            <w:vAlign w:val="center"/>
          </w:tcPr>
          <w:p w14:paraId="29F53BAC" w14:textId="77777777" w:rsidR="00E92C6F" w:rsidRPr="001C55EC" w:rsidRDefault="00E92C6F" w:rsidP="001C55EC">
            <w:pPr>
              <w:pStyle w:val="af"/>
              <w:jc w:val="left"/>
              <w:rPr>
                <w:rtl/>
                <w:lang w:bidi="fa-IR"/>
              </w:rPr>
            </w:pPr>
            <w:r w:rsidRPr="001C55EC">
              <w:rPr>
                <w:rtl/>
                <w:lang w:bidi="fa-IR"/>
              </w:rPr>
              <w:t>گزینه</w:t>
            </w:r>
          </w:p>
        </w:tc>
        <w:tc>
          <w:tcPr>
            <w:tcW w:w="0" w:type="auto"/>
            <w:tcBorders>
              <w:bottom w:val="none" w:sz="0" w:space="0" w:color="auto"/>
            </w:tcBorders>
            <w:vAlign w:val="center"/>
          </w:tcPr>
          <w:p w14:paraId="3FFEEFEE" w14:textId="77777777" w:rsidR="00E92C6F" w:rsidRPr="001C55EC" w:rsidRDefault="00E92C6F" w:rsidP="001C55EC">
            <w:pPr>
              <w:pStyle w:val="af"/>
              <w:jc w:val="left"/>
              <w:rPr>
                <w:vertAlign w:val="subscript"/>
                <w:rtl/>
              </w:rPr>
            </w:pPr>
            <w:r w:rsidRPr="001C55EC">
              <w:t>P</w:t>
            </w:r>
            <w:r w:rsidRPr="001C55EC">
              <w:rPr>
                <w:vertAlign w:val="subscript"/>
              </w:rPr>
              <w:t>i</w:t>
            </w:r>
          </w:p>
        </w:tc>
        <w:tc>
          <w:tcPr>
            <w:tcW w:w="0" w:type="auto"/>
            <w:tcBorders>
              <w:bottom w:val="none" w:sz="0" w:space="0" w:color="auto"/>
            </w:tcBorders>
            <w:vAlign w:val="center"/>
          </w:tcPr>
          <w:p w14:paraId="32474B03" w14:textId="77777777" w:rsidR="00E92C6F" w:rsidRPr="001C55EC" w:rsidRDefault="00E92C6F" w:rsidP="001C55EC">
            <w:pPr>
              <w:pStyle w:val="af"/>
              <w:jc w:val="left"/>
            </w:pPr>
            <w:r w:rsidRPr="001C55EC">
              <w:rPr>
                <w:rtl/>
                <w:lang w:bidi="fa-IR"/>
              </w:rPr>
              <w:t>رتبه</w:t>
            </w:r>
          </w:p>
        </w:tc>
      </w:tr>
      <w:tr w:rsidR="00E92C6F" w:rsidRPr="00EA199B" w14:paraId="3DA0C065" w14:textId="77777777" w:rsidTr="001C55EC">
        <w:trPr>
          <w:cnfStyle w:val="000000100000" w:firstRow="0" w:lastRow="0" w:firstColumn="0" w:lastColumn="0" w:oddVBand="0" w:evenVBand="0" w:oddHBand="1" w:evenHBand="0" w:firstRowFirstColumn="0" w:firstRowLastColumn="0" w:lastRowFirstColumn="0" w:lastRowLastColumn="0"/>
          <w:trHeight w:val="316"/>
        </w:trPr>
        <w:tc>
          <w:tcPr>
            <w:tcW w:w="0" w:type="auto"/>
            <w:tcBorders>
              <w:top w:val="single" w:sz="4" w:space="0" w:color="000000" w:themeColor="text1"/>
              <w:bottom w:val="none" w:sz="0" w:space="0" w:color="auto"/>
            </w:tcBorders>
            <w:vAlign w:val="center"/>
          </w:tcPr>
          <w:p w14:paraId="79A31B42" w14:textId="77777777" w:rsidR="00E92C6F" w:rsidRPr="00EA199B" w:rsidRDefault="00E92C6F" w:rsidP="001C55EC">
            <w:pPr>
              <w:pStyle w:val="af"/>
              <w:jc w:val="left"/>
              <w:rPr>
                <w:b/>
                <w:rtl/>
              </w:rPr>
            </w:pPr>
            <w:r w:rsidRPr="00EA199B">
              <w:rPr>
                <w:b/>
                <w:rtl/>
              </w:rPr>
              <w:t>استراتژی</w:t>
            </w:r>
            <w:r>
              <w:rPr>
                <w:rFonts w:hint="cs"/>
                <w:b/>
                <w:rtl/>
              </w:rPr>
              <w:t xml:space="preserve"> 1</w:t>
            </w:r>
          </w:p>
        </w:tc>
        <w:tc>
          <w:tcPr>
            <w:tcW w:w="0" w:type="auto"/>
            <w:tcBorders>
              <w:top w:val="single" w:sz="4" w:space="0" w:color="000000" w:themeColor="text1"/>
              <w:bottom w:val="none" w:sz="0" w:space="0" w:color="auto"/>
            </w:tcBorders>
            <w:vAlign w:val="center"/>
          </w:tcPr>
          <w:p w14:paraId="0159B6EE" w14:textId="77777777" w:rsidR="00E92C6F" w:rsidRPr="00B25A7E" w:rsidRDefault="00E92C6F" w:rsidP="001C55EC">
            <w:pPr>
              <w:pStyle w:val="af"/>
              <w:jc w:val="left"/>
              <w:rPr>
                <w:bCs/>
                <w:rtl/>
              </w:rPr>
            </w:pPr>
            <w:r w:rsidRPr="00B25A7E">
              <w:rPr>
                <w:bCs/>
              </w:rPr>
              <w:t>65</w:t>
            </w:r>
          </w:p>
        </w:tc>
        <w:tc>
          <w:tcPr>
            <w:tcW w:w="0" w:type="auto"/>
            <w:tcBorders>
              <w:top w:val="single" w:sz="4" w:space="0" w:color="000000" w:themeColor="text1"/>
              <w:bottom w:val="none" w:sz="0" w:space="0" w:color="auto"/>
            </w:tcBorders>
            <w:vAlign w:val="center"/>
          </w:tcPr>
          <w:p w14:paraId="69CB76FD" w14:textId="77777777" w:rsidR="00E92C6F" w:rsidRPr="00B25A7E" w:rsidRDefault="00E92C6F" w:rsidP="001C55EC">
            <w:pPr>
              <w:pStyle w:val="af"/>
              <w:jc w:val="left"/>
              <w:rPr>
                <w:bCs/>
              </w:rPr>
            </w:pPr>
            <w:r w:rsidRPr="00B25A7E">
              <w:rPr>
                <w:bCs/>
              </w:rPr>
              <w:t>3</w:t>
            </w:r>
          </w:p>
        </w:tc>
      </w:tr>
      <w:tr w:rsidR="00E92C6F" w:rsidRPr="00EA199B" w14:paraId="3920A18A" w14:textId="77777777" w:rsidTr="001C55EC">
        <w:trPr>
          <w:trHeight w:val="316"/>
        </w:trPr>
        <w:tc>
          <w:tcPr>
            <w:tcW w:w="0" w:type="auto"/>
            <w:vAlign w:val="center"/>
          </w:tcPr>
          <w:p w14:paraId="5B01CAFE" w14:textId="77777777" w:rsidR="00E92C6F" w:rsidRPr="00EA199B" w:rsidRDefault="00E92C6F" w:rsidP="001C55EC">
            <w:pPr>
              <w:pStyle w:val="af"/>
              <w:jc w:val="left"/>
              <w:rPr>
                <w:b/>
                <w:rtl/>
                <w:lang w:bidi="fa-IR"/>
              </w:rPr>
            </w:pPr>
            <w:r w:rsidRPr="00EA199B">
              <w:rPr>
                <w:b/>
                <w:rtl/>
                <w:lang w:bidi="fa-IR"/>
              </w:rPr>
              <w:t>استراتژی</w:t>
            </w:r>
            <w:r>
              <w:rPr>
                <w:rFonts w:hint="cs"/>
                <w:b/>
                <w:rtl/>
                <w:lang w:bidi="fa-IR"/>
              </w:rPr>
              <w:t xml:space="preserve"> 2</w:t>
            </w:r>
          </w:p>
        </w:tc>
        <w:tc>
          <w:tcPr>
            <w:tcW w:w="0" w:type="auto"/>
            <w:vAlign w:val="center"/>
          </w:tcPr>
          <w:p w14:paraId="6ED5461E" w14:textId="77777777" w:rsidR="00E92C6F" w:rsidRPr="00B25A7E" w:rsidRDefault="00E92C6F" w:rsidP="001C55EC">
            <w:pPr>
              <w:pStyle w:val="af"/>
              <w:jc w:val="left"/>
              <w:rPr>
                <w:bCs/>
              </w:rPr>
            </w:pPr>
            <w:r w:rsidRPr="00B25A7E">
              <w:rPr>
                <w:bCs/>
              </w:rPr>
              <w:t>1.2</w:t>
            </w:r>
          </w:p>
        </w:tc>
        <w:tc>
          <w:tcPr>
            <w:tcW w:w="0" w:type="auto"/>
            <w:vAlign w:val="center"/>
          </w:tcPr>
          <w:p w14:paraId="06EFD08F" w14:textId="77777777" w:rsidR="00E92C6F" w:rsidRPr="00B25A7E" w:rsidRDefault="00E92C6F" w:rsidP="001C55EC">
            <w:pPr>
              <w:pStyle w:val="af"/>
              <w:jc w:val="left"/>
              <w:rPr>
                <w:bCs/>
              </w:rPr>
            </w:pPr>
            <w:r w:rsidRPr="00B25A7E">
              <w:rPr>
                <w:bCs/>
              </w:rPr>
              <w:t>1</w:t>
            </w:r>
          </w:p>
        </w:tc>
      </w:tr>
      <w:tr w:rsidR="00E92C6F" w:rsidRPr="00EA199B" w14:paraId="0A55A977" w14:textId="77777777" w:rsidTr="001C55EC">
        <w:trPr>
          <w:cnfStyle w:val="000000100000" w:firstRow="0" w:lastRow="0" w:firstColumn="0" w:lastColumn="0" w:oddVBand="0" w:evenVBand="0" w:oddHBand="1" w:evenHBand="0" w:firstRowFirstColumn="0" w:firstRowLastColumn="0" w:lastRowFirstColumn="0" w:lastRowLastColumn="0"/>
          <w:trHeight w:val="329"/>
        </w:trPr>
        <w:tc>
          <w:tcPr>
            <w:tcW w:w="0" w:type="auto"/>
            <w:tcBorders>
              <w:top w:val="none" w:sz="0" w:space="0" w:color="auto"/>
              <w:bottom w:val="none" w:sz="0" w:space="0" w:color="auto"/>
            </w:tcBorders>
            <w:vAlign w:val="center"/>
          </w:tcPr>
          <w:p w14:paraId="33E20FB0" w14:textId="77777777" w:rsidR="00E92C6F" w:rsidRPr="00EA199B" w:rsidRDefault="00E92C6F" w:rsidP="001C55EC">
            <w:pPr>
              <w:pStyle w:val="af"/>
              <w:jc w:val="left"/>
              <w:rPr>
                <w:b/>
                <w:rtl/>
                <w:lang w:bidi="fa-IR"/>
              </w:rPr>
            </w:pPr>
            <w:r w:rsidRPr="00EA199B">
              <w:rPr>
                <w:b/>
                <w:rtl/>
                <w:lang w:bidi="fa-IR"/>
              </w:rPr>
              <w:lastRenderedPageBreak/>
              <w:t>استراتژی</w:t>
            </w:r>
            <w:r>
              <w:rPr>
                <w:rFonts w:hint="cs"/>
                <w:b/>
                <w:rtl/>
                <w:lang w:bidi="fa-IR"/>
              </w:rPr>
              <w:t xml:space="preserve"> 3</w:t>
            </w:r>
          </w:p>
        </w:tc>
        <w:tc>
          <w:tcPr>
            <w:tcW w:w="0" w:type="auto"/>
            <w:tcBorders>
              <w:top w:val="none" w:sz="0" w:space="0" w:color="auto"/>
              <w:bottom w:val="none" w:sz="0" w:space="0" w:color="auto"/>
            </w:tcBorders>
            <w:vAlign w:val="center"/>
          </w:tcPr>
          <w:p w14:paraId="0280A3A4" w14:textId="77777777" w:rsidR="00E92C6F" w:rsidRPr="00B25A7E" w:rsidRDefault="00E92C6F" w:rsidP="001C55EC">
            <w:pPr>
              <w:pStyle w:val="af"/>
              <w:jc w:val="left"/>
              <w:rPr>
                <w:bCs/>
              </w:rPr>
            </w:pPr>
            <w:r w:rsidRPr="00B25A7E">
              <w:rPr>
                <w:bCs/>
              </w:rPr>
              <w:t>65</w:t>
            </w:r>
          </w:p>
        </w:tc>
        <w:tc>
          <w:tcPr>
            <w:tcW w:w="0" w:type="auto"/>
            <w:tcBorders>
              <w:top w:val="none" w:sz="0" w:space="0" w:color="auto"/>
              <w:bottom w:val="none" w:sz="0" w:space="0" w:color="auto"/>
            </w:tcBorders>
            <w:vAlign w:val="center"/>
          </w:tcPr>
          <w:p w14:paraId="1C126FBF" w14:textId="77777777" w:rsidR="00E92C6F" w:rsidRPr="00B25A7E" w:rsidRDefault="00E92C6F" w:rsidP="001C55EC">
            <w:pPr>
              <w:pStyle w:val="af"/>
              <w:jc w:val="left"/>
              <w:rPr>
                <w:bCs/>
              </w:rPr>
            </w:pPr>
            <w:r w:rsidRPr="00B25A7E">
              <w:rPr>
                <w:bCs/>
              </w:rPr>
              <w:t>2</w:t>
            </w:r>
          </w:p>
        </w:tc>
      </w:tr>
    </w:tbl>
    <w:p w14:paraId="6D8646B5" w14:textId="557E84EC" w:rsidR="00624DA0" w:rsidRPr="00EA199B" w:rsidRDefault="00624DA0" w:rsidP="00624DA0">
      <w:pPr>
        <w:rPr>
          <w:bCs/>
          <w:i/>
          <w:rtl/>
        </w:rPr>
      </w:pPr>
    </w:p>
    <w:p w14:paraId="53537BE6" w14:textId="13DA2F19" w:rsidR="00624DA0" w:rsidRPr="00EA199B" w:rsidRDefault="00624DA0" w:rsidP="00624DA0">
      <w:pPr>
        <w:rPr>
          <w:bCs/>
          <w:i/>
        </w:rPr>
      </w:pPr>
    </w:p>
    <w:p w14:paraId="44C500FE" w14:textId="77777777" w:rsidR="00624DA0" w:rsidRDefault="00624DA0" w:rsidP="00624DA0">
      <w:pPr>
        <w:rPr>
          <w:bCs/>
          <w:i/>
          <w:rtl/>
        </w:rPr>
      </w:pPr>
    </w:p>
    <w:p w14:paraId="1FF71B7B" w14:textId="2E977C59" w:rsidR="008850B7" w:rsidRPr="00B41A6C" w:rsidRDefault="00B41A6C" w:rsidP="00E22EE9">
      <w:pPr>
        <w:pStyle w:val="ac"/>
        <w:rPr>
          <w:rtl/>
        </w:rPr>
      </w:pPr>
      <w:r w:rsidRPr="00B41A6C">
        <w:rPr>
          <w:rFonts w:hint="cs"/>
          <w:rtl/>
        </w:rPr>
        <w:t>1-3</w:t>
      </w:r>
      <w:r w:rsidR="008850B7" w:rsidRPr="00B41A6C">
        <w:rPr>
          <w:rFonts w:hint="cs"/>
          <w:rtl/>
        </w:rPr>
        <w:t xml:space="preserve">- شکل‌ها </w:t>
      </w:r>
    </w:p>
    <w:p w14:paraId="7C5ABC4C" w14:textId="25564936" w:rsidR="00624DA0" w:rsidRDefault="00624DA0" w:rsidP="006C215D">
      <w:bookmarkStart w:id="2" w:name="_Hlk111888973"/>
      <w:r w:rsidRPr="00EA199B">
        <w:rPr>
          <w:rtl/>
        </w:rPr>
        <w:t xml:space="preserve">هر شكل و نمودار باید دارای شماره و عنوان </w:t>
      </w:r>
      <w:r>
        <w:rPr>
          <w:rtl/>
        </w:rPr>
        <w:t>باشد</w:t>
      </w:r>
      <w:r>
        <w:rPr>
          <w:rFonts w:hint="cs"/>
          <w:rtl/>
        </w:rPr>
        <w:t xml:space="preserve"> (فارسی و لاتین)</w:t>
      </w:r>
      <w:r>
        <w:rPr>
          <w:rtl/>
        </w:rPr>
        <w:t xml:space="preserve"> كه به</w:t>
      </w:r>
      <w:r>
        <w:rPr>
          <w:rFonts w:hint="cs"/>
          <w:rtl/>
        </w:rPr>
        <w:t>‌</w:t>
      </w:r>
      <w:r w:rsidRPr="00EA199B">
        <w:rPr>
          <w:rtl/>
        </w:rPr>
        <w:t>صورت وسط‌چین</w:t>
      </w:r>
      <w:r>
        <w:rPr>
          <w:rFonts w:hint="cs"/>
          <w:rtl/>
        </w:rPr>
        <w:t xml:space="preserve"> و برای زبان فارسی</w:t>
      </w:r>
      <w:r w:rsidRPr="00EA199B">
        <w:rPr>
          <w:rtl/>
        </w:rPr>
        <w:t xml:space="preserve"> با </w:t>
      </w:r>
      <w:r w:rsidR="000C7838">
        <w:rPr>
          <w:rFonts w:hint="cs"/>
          <w:rtl/>
        </w:rPr>
        <w:t>فونت</w:t>
      </w:r>
      <w:r w:rsidRPr="00EA199B">
        <w:t xml:space="preserve"> </w:t>
      </w:r>
      <w:r w:rsidRPr="00EA199B">
        <w:rPr>
          <w:rtl/>
        </w:rPr>
        <w:t xml:space="preserve"> </w:t>
      </w:r>
      <w:r w:rsidRPr="00156B9D">
        <w:rPr>
          <w:i/>
          <w:iCs/>
        </w:rPr>
        <w:t>IR Nazanin</w:t>
      </w:r>
      <w:r w:rsidRPr="00156B9D">
        <w:rPr>
          <w:rFonts w:hint="cs"/>
          <w:i/>
          <w:iCs/>
          <w:rtl/>
          <w:lang w:bidi="fa-IR"/>
        </w:rPr>
        <w:t xml:space="preserve"> </w:t>
      </w:r>
      <w:r w:rsidRPr="00EA199B">
        <w:rPr>
          <w:rtl/>
        </w:rPr>
        <w:t xml:space="preserve">و اندازه </w:t>
      </w:r>
      <w:r w:rsidRPr="00A92D45">
        <w:rPr>
          <w:i/>
          <w:iCs/>
        </w:rPr>
        <w:t>pt</w:t>
      </w:r>
      <w:r w:rsidRPr="00EA199B">
        <w:rPr>
          <w:rtl/>
        </w:rPr>
        <w:t xml:space="preserve"> </w:t>
      </w:r>
      <w:r w:rsidRPr="00EA199B">
        <w:rPr>
          <w:rFonts w:hint="cs"/>
          <w:rtl/>
        </w:rPr>
        <w:t>10</w:t>
      </w:r>
      <w:r w:rsidRPr="00EA199B">
        <w:rPr>
          <w:rtl/>
        </w:rPr>
        <w:t xml:space="preserve"> </w:t>
      </w:r>
      <w:r>
        <w:rPr>
          <w:rFonts w:hint="cs"/>
          <w:rtl/>
        </w:rPr>
        <w:t xml:space="preserve">و برای زبان لاتین با قلم </w:t>
      </w:r>
      <w:r w:rsidRPr="00156B9D">
        <w:rPr>
          <w:i/>
          <w:iCs/>
        </w:rPr>
        <w:t xml:space="preserve"> Tim</w:t>
      </w:r>
      <w:r w:rsidR="00D83B0B">
        <w:rPr>
          <w:i/>
          <w:iCs/>
        </w:rPr>
        <w:t>es</w:t>
      </w:r>
      <w:r w:rsidRPr="00156B9D">
        <w:rPr>
          <w:i/>
          <w:iCs/>
        </w:rPr>
        <w:t xml:space="preserve"> New </w:t>
      </w:r>
      <w:r w:rsidR="000C7838" w:rsidRPr="00156B9D">
        <w:rPr>
          <w:i/>
          <w:iCs/>
        </w:rPr>
        <w:t>R</w:t>
      </w:r>
      <w:r w:rsidRPr="00156B9D">
        <w:rPr>
          <w:i/>
          <w:iCs/>
        </w:rPr>
        <w:t>oman</w:t>
      </w:r>
      <w:r>
        <w:rPr>
          <w:rFonts w:hint="cs"/>
          <w:rtl/>
          <w:lang w:bidi="fa-IR"/>
        </w:rPr>
        <w:t xml:space="preserve"> و اندازه </w:t>
      </w:r>
      <w:r w:rsidRPr="00A92D45">
        <w:rPr>
          <w:i/>
          <w:iCs/>
          <w:lang w:bidi="fa-IR"/>
        </w:rPr>
        <w:t xml:space="preserve"> pt</w:t>
      </w:r>
      <w:r w:rsidR="006C215D" w:rsidRPr="00A92D45">
        <w:rPr>
          <w:rFonts w:hint="cs"/>
          <w:rtl/>
        </w:rPr>
        <w:t>9</w:t>
      </w:r>
      <w:r w:rsidR="006C215D">
        <w:rPr>
          <w:rFonts w:hint="cs"/>
          <w:rtl/>
        </w:rPr>
        <w:t xml:space="preserve"> </w:t>
      </w:r>
      <w:r w:rsidRPr="00EA199B">
        <w:rPr>
          <w:rtl/>
        </w:rPr>
        <w:t>تایپ و به ترتیب از 1 شماره‌گذاری می‌شود.</w:t>
      </w:r>
      <w:r>
        <w:rPr>
          <w:rFonts w:hint="cs"/>
          <w:rtl/>
        </w:rPr>
        <w:t xml:space="preserve"> </w:t>
      </w:r>
    </w:p>
    <w:p w14:paraId="6F743BD6" w14:textId="6BBABF2D" w:rsidR="00E92C6F" w:rsidRDefault="006F681E" w:rsidP="006C215D">
      <w:pPr>
        <w:rPr>
          <w:rtl/>
        </w:rPr>
      </w:pPr>
      <w:r>
        <w:rPr>
          <w:noProof/>
          <w:lang w:bidi="fa-IR"/>
        </w:rPr>
        <w:drawing>
          <wp:anchor distT="0" distB="0" distL="114300" distR="114300" simplePos="0" relativeHeight="251622400" behindDoc="0" locked="0" layoutInCell="1" allowOverlap="1" wp14:anchorId="6B3CF353" wp14:editId="3260B19B">
            <wp:simplePos x="0" y="0"/>
            <wp:positionH relativeFrom="column">
              <wp:posOffset>1684512</wp:posOffset>
            </wp:positionH>
            <wp:positionV relativeFrom="paragraph">
              <wp:posOffset>45613</wp:posOffset>
            </wp:positionV>
            <wp:extent cx="3171459" cy="1822892"/>
            <wp:effectExtent l="0" t="0" r="0"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73674" cy="1824165"/>
                    </a:xfrm>
                    <a:prstGeom prst="rect">
                      <a:avLst/>
                    </a:prstGeom>
                  </pic:spPr>
                </pic:pic>
              </a:graphicData>
            </a:graphic>
            <wp14:sizeRelH relativeFrom="margin">
              <wp14:pctWidth>0</wp14:pctWidth>
            </wp14:sizeRelH>
            <wp14:sizeRelV relativeFrom="margin">
              <wp14:pctHeight>0</wp14:pctHeight>
            </wp14:sizeRelV>
          </wp:anchor>
        </w:drawing>
      </w:r>
    </w:p>
    <w:p w14:paraId="7749B559" w14:textId="76170228" w:rsidR="00E92C6F" w:rsidRDefault="00E92C6F" w:rsidP="006C215D"/>
    <w:bookmarkEnd w:id="2"/>
    <w:p w14:paraId="20E215DB" w14:textId="76450AEB" w:rsidR="00E92C6F" w:rsidRDefault="00E92C6F" w:rsidP="00E92C6F">
      <w:pPr>
        <w:rPr>
          <w:rtl/>
          <w:lang w:bidi="fa-IR"/>
        </w:rPr>
      </w:pPr>
    </w:p>
    <w:p w14:paraId="51C0D706" w14:textId="77777777" w:rsidR="006F681E" w:rsidRDefault="006F681E" w:rsidP="00E92C6F">
      <w:pPr>
        <w:rPr>
          <w:rtl/>
          <w:lang w:bidi="fa-IR"/>
        </w:rPr>
      </w:pPr>
    </w:p>
    <w:p w14:paraId="7C81237E" w14:textId="5C3CD95A" w:rsidR="00624DA0" w:rsidRDefault="00335689" w:rsidP="00E92C6F">
      <w:pPr>
        <w:rPr>
          <w:rtl/>
          <w:lang w:bidi="fa-IR"/>
        </w:rPr>
      </w:pPr>
      <w:r>
        <w:rPr>
          <w:noProof/>
          <w:rtl/>
        </w:rPr>
        <mc:AlternateContent>
          <mc:Choice Requires="wps">
            <w:drawing>
              <wp:anchor distT="0" distB="0" distL="114300" distR="114300" simplePos="0" relativeHeight="251684864" behindDoc="0" locked="0" layoutInCell="1" allowOverlap="1" wp14:anchorId="63AC1B04" wp14:editId="61B79E32">
                <wp:simplePos x="0" y="0"/>
                <wp:positionH relativeFrom="column">
                  <wp:posOffset>10133965</wp:posOffset>
                </wp:positionH>
                <wp:positionV relativeFrom="paragraph">
                  <wp:posOffset>0</wp:posOffset>
                </wp:positionV>
                <wp:extent cx="1669415" cy="475615"/>
                <wp:effectExtent l="0" t="0" r="6985" b="63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9415" cy="475615"/>
                        </a:xfrm>
                        <a:prstGeom prst="rect">
                          <a:avLst/>
                        </a:prstGeom>
                        <a:solidFill>
                          <a:sysClr val="window" lastClr="FFFFFF"/>
                        </a:solidFill>
                        <a:ln w="6350">
                          <a:solidFill>
                            <a:sysClr val="window" lastClr="FFFFFF"/>
                          </a:solidFill>
                        </a:ln>
                      </wps:spPr>
                      <wps:txb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AC1B04" id="Text Box 73" o:spid="_x0000_s1027" type="#_x0000_t202" style="position:absolute;left:0;text-align:left;margin-left:797.95pt;margin-top:0;width:131.45pt;height:3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" fillcolor="window" strokecolor="window" strokeweight=".5pt">
                <v:path arrowok="t"/>
                <v:textbo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v:textbox>
              </v:shape>
            </w:pict>
          </mc:Fallback>
        </mc:AlternateContent>
      </w:r>
    </w:p>
    <w:p w14:paraId="2D1F41F2" w14:textId="1ED9A8F9" w:rsidR="00624DA0" w:rsidRDefault="00624DA0" w:rsidP="00E86192">
      <w:pPr>
        <w:pStyle w:val="ae"/>
        <w:rPr>
          <w:rtl/>
        </w:rPr>
      </w:pPr>
      <w:r w:rsidRPr="00EA199B">
        <w:rPr>
          <w:rFonts w:hint="cs"/>
          <w:rtl/>
        </w:rPr>
        <w:t xml:space="preserve">شکل 1- </w:t>
      </w:r>
      <w:r w:rsidRPr="00752322">
        <w:rPr>
          <w:rFonts w:hint="cs"/>
          <w:rtl/>
        </w:rPr>
        <w:t>رابطه بین سطح خدمت به مشتری.</w:t>
      </w:r>
    </w:p>
    <w:p w14:paraId="2331A94C" w14:textId="55C660FA" w:rsidR="00624DA0" w:rsidRDefault="00624DA0" w:rsidP="000C4B3D">
      <w:pPr>
        <w:pStyle w:val="figure"/>
        <w:rPr>
          <w:rtl/>
        </w:rPr>
      </w:pPr>
      <w:r w:rsidRPr="002D62D7">
        <w:t>Figure 1</w:t>
      </w:r>
      <w:r>
        <w:t>-</w:t>
      </w:r>
      <w:r w:rsidRPr="002D62D7">
        <w:t xml:space="preserve"> </w:t>
      </w:r>
      <w:r w:rsidRPr="000C4B3D">
        <w:t>Relationship between customer service levels.</w:t>
      </w:r>
    </w:p>
    <w:p w14:paraId="6BA94AE2" w14:textId="21EEEA1C" w:rsidR="00624DA0" w:rsidRPr="006F681E" w:rsidRDefault="00B41A6C" w:rsidP="00B41A6C">
      <w:pPr>
        <w:pStyle w:val="ac"/>
        <w:rPr>
          <w:rtl/>
        </w:rPr>
      </w:pPr>
      <w:r>
        <w:rPr>
          <w:rFonts w:hint="cs"/>
          <w:rtl/>
        </w:rPr>
        <w:t>1-4</w:t>
      </w:r>
      <w:r w:rsidR="00624DA0" w:rsidRPr="006F681E">
        <w:rPr>
          <w:rFonts w:hint="cs"/>
          <w:rtl/>
        </w:rPr>
        <w:t>- روابط ریاضی و فرمول‌ها</w:t>
      </w:r>
    </w:p>
    <w:p w14:paraId="5BED951F" w14:textId="05D8D24E" w:rsidR="000C7838" w:rsidRDefault="00624DA0" w:rsidP="00A06914">
      <w:pPr>
        <w:rPr>
          <w:rtl/>
          <w:lang w:bidi="fa-IR"/>
        </w:rPr>
      </w:pPr>
      <w:r w:rsidRPr="00EA199B">
        <w:rPr>
          <w:rFonts w:hint="cs"/>
          <w:rtl/>
          <w:lang w:bidi="fa-IR"/>
        </w:rPr>
        <w:t>ب</w:t>
      </w:r>
      <w:bookmarkStart w:id="3" w:name="_Hlk111888952"/>
      <w:r w:rsidRPr="00EA199B">
        <w:rPr>
          <w:rFonts w:hint="cs"/>
          <w:rtl/>
          <w:lang w:bidi="fa-IR"/>
        </w:rPr>
        <w:t>رای نوشتن روابط</w:t>
      </w:r>
      <w:r w:rsidR="00A92D45">
        <w:rPr>
          <w:rFonts w:hint="cs"/>
          <w:rtl/>
          <w:lang w:bidi="fa-IR"/>
        </w:rPr>
        <w:t xml:space="preserve"> </w:t>
      </w:r>
      <w:r w:rsidRPr="00EA199B">
        <w:rPr>
          <w:rFonts w:hint="cs"/>
          <w:rtl/>
          <w:lang w:bidi="fa-IR"/>
        </w:rPr>
        <w:t>و عبارات ریاضی از ابزار</w:t>
      </w:r>
      <w:r>
        <w:rPr>
          <w:rFonts w:hint="cs"/>
          <w:rtl/>
          <w:lang w:bidi="fa-IR"/>
        </w:rPr>
        <w:t>های</w:t>
      </w:r>
      <w:r w:rsidRPr="00EA199B">
        <w:rPr>
          <w:rFonts w:hint="cs"/>
          <w:rtl/>
          <w:lang w:bidi="fa-IR"/>
        </w:rPr>
        <w:t xml:space="preserve"> </w:t>
      </w:r>
      <w:r w:rsidRPr="006939BA">
        <w:rPr>
          <w:i/>
          <w:iCs/>
        </w:rPr>
        <w:t>Math Type</w:t>
      </w:r>
      <w:r w:rsidRPr="00EA199B">
        <w:rPr>
          <w:rFonts w:hint="cs"/>
          <w:rtl/>
          <w:lang w:bidi="fa-IR"/>
        </w:rPr>
        <w:t xml:space="preserve"> </w:t>
      </w:r>
      <w:r w:rsidR="00EF7F16">
        <w:rPr>
          <w:rFonts w:hint="cs"/>
          <w:rtl/>
          <w:lang w:bidi="fa-IR"/>
        </w:rPr>
        <w:t xml:space="preserve"> با فونت</w:t>
      </w:r>
      <w:r w:rsidR="0063372D">
        <w:rPr>
          <w:rFonts w:hint="eastAsia"/>
          <w:rtl/>
          <w:lang w:bidi="fa-IR"/>
        </w:rPr>
        <w:t>‌</w:t>
      </w:r>
      <w:r w:rsidR="0063372D">
        <w:rPr>
          <w:rFonts w:hint="cs"/>
          <w:rtl/>
          <w:lang w:bidi="fa-IR"/>
        </w:rPr>
        <w:t>های</w:t>
      </w:r>
      <w:r w:rsidR="00EF7F16">
        <w:rPr>
          <w:rFonts w:hint="cs"/>
          <w:rtl/>
          <w:lang w:bidi="fa-IR"/>
        </w:rPr>
        <w:t xml:space="preserve"> </w:t>
      </w:r>
      <w:r w:rsidR="006840F6" w:rsidRPr="006939BA">
        <w:rPr>
          <w:i/>
          <w:iCs/>
          <w:lang w:bidi="fa-IR"/>
        </w:rPr>
        <w:t>Linux Libertine</w:t>
      </w:r>
      <w:r w:rsidR="0061098D">
        <w:rPr>
          <w:rFonts w:hint="cs"/>
          <w:rtl/>
          <w:lang w:bidi="fa-IR"/>
        </w:rPr>
        <w:t xml:space="preserve"> </w:t>
      </w:r>
      <w:r w:rsidR="00EF7F16">
        <w:rPr>
          <w:rFonts w:hint="cs"/>
          <w:rtl/>
          <w:lang w:bidi="fa-IR"/>
        </w:rPr>
        <w:t>(</w:t>
      </w:r>
      <w:r>
        <w:fldChar w:fldCharType="begin"/>
      </w:r>
      <w:r>
        <w:instrText xml:space="preserve"> HYPERLINK "https://www.dafont.com/linux-libertine.font" </w:instrText>
      </w:r>
      <w:r>
        <w:fldChar w:fldCharType="separate"/>
      </w:r>
      <w:r w:rsidR="00EF7F16" w:rsidRPr="002421F8">
        <w:rPr>
          <w:rStyle w:val="Hyperlink"/>
          <w:rFonts w:hint="cs"/>
          <w:rtl/>
          <w:lang w:bidi="fa-IR"/>
        </w:rPr>
        <w:t>لینک دانلود فونت</w:t>
      </w:r>
      <w:r>
        <w:rPr>
          <w:rStyle w:val="Hyperlink"/>
          <w:lang w:bidi="fa-IR"/>
        </w:rPr>
        <w:fldChar w:fldCharType="end"/>
      </w:r>
      <w:r w:rsidR="00EF7F16">
        <w:rPr>
          <w:rFonts w:hint="cs"/>
          <w:rtl/>
          <w:lang w:bidi="fa-IR"/>
        </w:rPr>
        <w:t xml:space="preserve">) </w:t>
      </w:r>
      <w:r>
        <w:rPr>
          <w:rFonts w:hint="cs"/>
          <w:rtl/>
          <w:lang w:bidi="fa-IR"/>
        </w:rPr>
        <w:t xml:space="preserve">و </w:t>
      </w:r>
      <w:r w:rsidR="00581FFD">
        <w:rPr>
          <w:rFonts w:hint="cs"/>
          <w:rtl/>
          <w:lang w:bidi="fa-IR"/>
        </w:rPr>
        <w:t>ی</w:t>
      </w:r>
      <w:r w:rsidR="00AA6D53">
        <w:rPr>
          <w:rFonts w:hint="cs"/>
          <w:rtl/>
          <w:lang w:bidi="fa-IR"/>
        </w:rPr>
        <w:t xml:space="preserve">ا ابزار </w:t>
      </w:r>
      <w:r w:rsidRPr="006939BA">
        <w:rPr>
          <w:i/>
          <w:iCs/>
          <w:lang w:bidi="fa-IR"/>
        </w:rPr>
        <w:t>Equation</w:t>
      </w:r>
      <w:r w:rsidR="00EF7F16">
        <w:rPr>
          <w:rFonts w:hint="cs"/>
          <w:rtl/>
          <w:lang w:bidi="fa-IR"/>
        </w:rPr>
        <w:t xml:space="preserve"> با فونت </w:t>
      </w:r>
      <w:r w:rsidR="006840F6" w:rsidRPr="006939BA">
        <w:rPr>
          <w:i/>
          <w:iCs/>
          <w:lang w:bidi="fa-IR"/>
        </w:rPr>
        <w:t>Asana Math</w:t>
      </w:r>
      <w:r w:rsidR="00EF7F16">
        <w:rPr>
          <w:rFonts w:hint="cs"/>
          <w:rtl/>
          <w:lang w:bidi="fa-IR"/>
        </w:rPr>
        <w:t xml:space="preserve"> (</w:t>
      </w:r>
      <w:r>
        <w:fldChar w:fldCharType="begin"/>
      </w:r>
      <w:r>
        <w:instrText xml:space="preserve"> HYPERLINK "https://ctan.org/tex-archive/fonts/Asana-Math/?lang=en" </w:instrText>
      </w:r>
      <w:r>
        <w:fldChar w:fldCharType="separate"/>
      </w:r>
      <w:r w:rsidR="00EF7F16" w:rsidRPr="009A1643">
        <w:rPr>
          <w:rStyle w:val="Hyperlink"/>
          <w:rFonts w:hint="cs"/>
          <w:rtl/>
          <w:lang w:bidi="fa-IR"/>
        </w:rPr>
        <w:t>لینک دانلود فونت</w:t>
      </w:r>
      <w:r>
        <w:rPr>
          <w:rStyle w:val="Hyperlink"/>
          <w:lang w:bidi="fa-IR"/>
        </w:rPr>
        <w:fldChar w:fldCharType="end"/>
      </w:r>
      <w:r w:rsidR="00EF7F16">
        <w:rPr>
          <w:rFonts w:hint="cs"/>
          <w:rtl/>
          <w:lang w:bidi="fa-IR"/>
        </w:rPr>
        <w:t>) ا</w:t>
      </w:r>
      <w:r w:rsidRPr="00EA199B">
        <w:rPr>
          <w:rFonts w:hint="cs"/>
          <w:rtl/>
          <w:lang w:bidi="fa-IR"/>
        </w:rPr>
        <w:t>ستفاده شود.</w:t>
      </w:r>
    </w:p>
    <w:p w14:paraId="58AAAA20" w14:textId="4E68227D" w:rsidR="00624DA0" w:rsidRDefault="00E22EE9" w:rsidP="00E22EE9">
      <w:pPr>
        <w:pStyle w:val="ad"/>
        <w:rPr>
          <w:rtl/>
          <w:lang w:bidi="fa-IR"/>
        </w:rPr>
      </w:pPr>
      <w:r>
        <w:rPr>
          <w:rFonts w:hint="cs"/>
          <w:rtl/>
          <w:lang w:bidi="fa-IR"/>
        </w:rPr>
        <w:t>1-4-1 ساختار</w:t>
      </w:r>
      <w:r w:rsidR="00624DA0">
        <w:rPr>
          <w:rFonts w:hint="cs"/>
          <w:rtl/>
          <w:lang w:bidi="fa-IR"/>
        </w:rPr>
        <w:t xml:space="preserve"> </w:t>
      </w:r>
      <w:r w:rsidR="00624DA0" w:rsidRPr="00E22EE9">
        <w:rPr>
          <w:lang w:bidi="fa-IR"/>
        </w:rPr>
        <w:t xml:space="preserve">Math </w:t>
      </w:r>
      <w:r w:rsidR="00624DA0" w:rsidRPr="00E22EE9">
        <w:t>Type</w:t>
      </w:r>
      <w:r w:rsidR="00624DA0" w:rsidRPr="00E22EE9">
        <w:rPr>
          <w:rFonts w:hint="cs"/>
          <w:rtl/>
          <w:lang w:bidi="fa-IR"/>
        </w:rPr>
        <w:t xml:space="preserve"> </w:t>
      </w:r>
    </w:p>
    <w:p w14:paraId="264D685D" w14:textId="08C4DA4C" w:rsidR="00624DA0" w:rsidRPr="00EA199B" w:rsidRDefault="00624DA0" w:rsidP="00D93EE5">
      <w:pPr>
        <w:rPr>
          <w:rtl/>
          <w:lang w:bidi="fa-IR"/>
        </w:rPr>
      </w:pPr>
      <w:r w:rsidRPr="00EA199B">
        <w:rPr>
          <w:rFonts w:hint="cs"/>
          <w:rtl/>
          <w:lang w:bidi="fa-IR"/>
        </w:rPr>
        <w:t>اندازه قلم برای فرمول</w:t>
      </w:r>
      <w:r>
        <w:rPr>
          <w:rFonts w:hint="eastAsia"/>
          <w:rtl/>
          <w:lang w:bidi="fa-IR"/>
        </w:rPr>
        <w:t>‌</w:t>
      </w:r>
      <w:r w:rsidRPr="00EA199B">
        <w:rPr>
          <w:rFonts w:hint="cs"/>
          <w:rtl/>
          <w:lang w:bidi="fa-IR"/>
        </w:rPr>
        <w:t>ها</w:t>
      </w:r>
      <w:r>
        <w:rPr>
          <w:rFonts w:hint="cs"/>
          <w:rtl/>
          <w:lang w:bidi="fa-IR"/>
        </w:rPr>
        <w:t>ی داخل متن</w:t>
      </w:r>
      <w:r w:rsidRPr="00EA199B">
        <w:rPr>
          <w:rFonts w:hint="cs"/>
          <w:rtl/>
          <w:lang w:bidi="fa-IR"/>
        </w:rPr>
        <w:t xml:space="preserve"> </w:t>
      </w:r>
      <w:r w:rsidRPr="00A92D45">
        <w:rPr>
          <w:i/>
          <w:iCs/>
        </w:rPr>
        <w:t>pt</w:t>
      </w:r>
      <w:r w:rsidRPr="00EA199B">
        <w:rPr>
          <w:rFonts w:hint="cs"/>
          <w:rtl/>
          <w:lang w:bidi="fa-IR"/>
        </w:rPr>
        <w:t xml:space="preserve"> </w:t>
      </w:r>
      <w:r w:rsidR="00D93EE5">
        <w:rPr>
          <w:rFonts w:hint="cs"/>
          <w:rtl/>
          <w:lang w:bidi="fa-IR"/>
        </w:rPr>
        <w:t>9</w:t>
      </w:r>
      <w:r>
        <w:rPr>
          <w:rFonts w:hint="cs"/>
          <w:rtl/>
          <w:lang w:bidi="fa-IR"/>
        </w:rPr>
        <w:t xml:space="preserve">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11 </w:t>
      </w:r>
      <w:r w:rsidR="00AA6D53">
        <w:rPr>
          <w:rFonts w:hint="cs"/>
          <w:rtl/>
          <w:lang w:bidi="fa-IR"/>
        </w:rPr>
        <w:t>و مورب</w:t>
      </w:r>
      <w:r w:rsidR="006939BA">
        <w:rPr>
          <w:rFonts w:hint="cs"/>
          <w:rtl/>
          <w:lang w:bidi="fa-IR"/>
        </w:rPr>
        <w:t xml:space="preserve"> </w:t>
      </w:r>
      <w:r>
        <w:rPr>
          <w:rFonts w:hint="cs"/>
          <w:rtl/>
          <w:lang w:bidi="fa-IR"/>
        </w:rPr>
        <w:t>(مطابق نمونه) 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text" w:horzAnchor="margin" w:tblpXSpec="center" w:tblpY="-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0C7838" w:rsidRPr="00EA199B" w14:paraId="1562B473" w14:textId="77777777" w:rsidTr="000C7838">
        <w:tc>
          <w:tcPr>
            <w:tcW w:w="794" w:type="dxa"/>
            <w:vAlign w:val="center"/>
          </w:tcPr>
          <w:p w14:paraId="3945EBC1" w14:textId="77777777" w:rsidR="000C7838" w:rsidRPr="001A3327" w:rsidRDefault="000C7838" w:rsidP="000C7838">
            <w:pPr>
              <w:spacing w:after="100"/>
              <w:ind w:left="0" w:right="27"/>
              <w:jc w:val="center"/>
              <w:rPr>
                <w:bCs/>
                <w:rtl/>
                <w:lang w:bidi="fa-IR"/>
              </w:rPr>
            </w:pPr>
            <w:r w:rsidRPr="001A3327">
              <w:rPr>
                <w:rFonts w:hint="cs"/>
                <w:bCs/>
                <w:rtl/>
                <w:lang w:bidi="fa-IR"/>
              </w:rPr>
              <w:t>(1)</w:t>
            </w:r>
          </w:p>
        </w:tc>
        <w:tc>
          <w:tcPr>
            <w:tcW w:w="8334" w:type="dxa"/>
            <w:vAlign w:val="center"/>
          </w:tcPr>
          <w:p w14:paraId="4A72137E" w14:textId="77777777" w:rsidR="000C7838" w:rsidRPr="00EA199B" w:rsidRDefault="000C7838" w:rsidP="000C7838">
            <w:pPr>
              <w:spacing w:after="100"/>
              <w:ind w:left="34" w:right="34"/>
              <w:jc w:val="center"/>
              <w:rPr>
                <w:bCs/>
                <w:rtl/>
                <w:lang w:bidi="fa-IR"/>
              </w:rPr>
            </w:pPr>
            <w:r w:rsidRPr="0013169C">
              <w:rPr>
                <w:position w:val="-28"/>
              </w:rPr>
              <w:object w:dxaOrig="5620" w:dyaOrig="639" w14:anchorId="456E7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25pt;height:32.65pt" o:ole="">
                  <v:imagedata r:id="rId24" o:title=""/>
                </v:shape>
                <o:OLEObject Type="Embed" ProgID="Equation.DSMT4" ShapeID="_x0000_i1025" DrawAspect="Content" ObjectID="_1819533089" r:id="rId25"/>
              </w:object>
            </w:r>
          </w:p>
        </w:tc>
      </w:tr>
    </w:tbl>
    <w:p w14:paraId="02A9905B" w14:textId="77777777" w:rsidR="00624DA0" w:rsidRDefault="00624DA0" w:rsidP="00BB0C8C">
      <w:pPr>
        <w:spacing w:after="0" w:afterAutospacing="0"/>
        <w:rPr>
          <w:rtl/>
        </w:rPr>
      </w:pPr>
      <w:r w:rsidRPr="00EA199B">
        <w:rPr>
          <w:rtl/>
          <w:lang w:bidi="fa-IR"/>
        </w:rPr>
        <w:t>كه درآن</w:t>
      </w:r>
      <w:r w:rsidRPr="00EA199B">
        <w:rPr>
          <w:rFonts w:hint="cs"/>
          <w:rtl/>
          <w:lang w:bidi="fa-IR"/>
        </w:rPr>
        <w:t xml:space="preserve"> </w:t>
      </w:r>
      <w:r w:rsidR="009060C7" w:rsidRPr="009060C7">
        <w:rPr>
          <w:position w:val="-10"/>
        </w:rPr>
        <w:object w:dxaOrig="200" w:dyaOrig="279" w14:anchorId="08A51A19">
          <v:shape id="_x0000_i1026" type="#_x0000_t75" style="width:11.5pt;height:12.95pt" o:ole="">
            <v:imagedata r:id="rId26" o:title=""/>
          </v:shape>
          <o:OLEObject Type="Embed" ProgID="Equation.DSMT4" ShapeID="_x0000_i1026" DrawAspect="Content" ObjectID="_1819533090" r:id="rId27"/>
        </w:object>
      </w:r>
      <w:r w:rsidRPr="00EA199B">
        <w:rPr>
          <w:rtl/>
          <w:lang w:bidi="fa-IR"/>
        </w:rPr>
        <w:t xml:space="preserve"> </w:t>
      </w:r>
      <w:r w:rsidRPr="00EA199B">
        <w:rPr>
          <w:rFonts w:hint="cs"/>
          <w:rtl/>
          <w:lang w:bidi="fa-IR"/>
        </w:rPr>
        <w:t xml:space="preserve">ه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باشد. اگر تعداد متغیرها برای تعریف در ادامه متن زیاد است، از فهرست علایم در بخش ضمایم استفاده و یا به صورت فهرست در زیر رابطه تعریف شود</w:t>
      </w:r>
      <w:r w:rsidRPr="00EA199B">
        <w:t>.</w:t>
      </w:r>
    </w:p>
    <w:p w14:paraId="1FA211F8" w14:textId="77777777" w:rsidR="00E22EE9" w:rsidRPr="00EA199B" w:rsidRDefault="00E22EE9" w:rsidP="00BB0C8C">
      <w:pPr>
        <w:spacing w:after="0" w:afterAutospacing="0"/>
        <w:rPr>
          <w:rtl/>
          <w:lang w:bidi="fa-IR"/>
        </w:rPr>
      </w:pPr>
    </w:p>
    <w:bookmarkEnd w:id="3"/>
    <w:p w14:paraId="77562996" w14:textId="3275F8F7" w:rsidR="00E22EE9" w:rsidRDefault="00A92D45" w:rsidP="00E22EE9">
      <w:pPr>
        <w:pStyle w:val="ad"/>
        <w:rPr>
          <w:rtl/>
          <w:lang w:bidi="fa-IR"/>
        </w:rPr>
      </w:pPr>
      <w:r w:rsidRPr="00AC1FE5">
        <w:rPr>
          <w:rFonts w:hint="cs"/>
          <w:rtl/>
        </w:rPr>
        <w:t xml:space="preserve">2-4-1- </w:t>
      </w:r>
      <w:r w:rsidR="00E22EE9" w:rsidRPr="00AC1FE5">
        <w:rPr>
          <w:rFonts w:hint="cs"/>
          <w:rtl/>
        </w:rPr>
        <w:t>ساختار</w:t>
      </w:r>
      <w:r w:rsidR="00624DA0" w:rsidRPr="00AC1FE5">
        <w:rPr>
          <w:rFonts w:hint="cs"/>
          <w:rtl/>
          <w:lang w:bidi="fa-IR"/>
        </w:rPr>
        <w:t xml:space="preserve"> </w:t>
      </w:r>
      <w:r w:rsidR="00624DA0" w:rsidRPr="00AC1FE5">
        <w:rPr>
          <w:lang w:bidi="fa-IR"/>
        </w:rPr>
        <w:t xml:space="preserve">Equation </w:t>
      </w:r>
      <w:r w:rsidR="00624DA0" w:rsidRPr="00AC1FE5">
        <w:rPr>
          <w:rFonts w:hint="cs"/>
          <w:rtl/>
          <w:lang w:bidi="fa-IR"/>
        </w:rPr>
        <w:t xml:space="preserve"> </w:t>
      </w:r>
    </w:p>
    <w:p w14:paraId="42670109" w14:textId="05721D40" w:rsidR="008F1B48" w:rsidRDefault="00582E58" w:rsidP="008F1B48">
      <w:pPr>
        <w:rPr>
          <w:rtl/>
          <w:lang w:bidi="fa-IR"/>
        </w:rPr>
      </w:pPr>
      <w:r>
        <w:rPr>
          <w:rFonts w:hint="cs"/>
          <w:rtl/>
          <w:lang w:bidi="fa-IR"/>
        </w:rPr>
        <w:t xml:space="preserve">اندازه قلم </w:t>
      </w:r>
      <w:r w:rsidRPr="00EA199B">
        <w:rPr>
          <w:rFonts w:hint="cs"/>
          <w:rtl/>
          <w:lang w:bidi="fa-IR"/>
        </w:rPr>
        <w:t>برای فرمول</w:t>
      </w:r>
      <w:r>
        <w:rPr>
          <w:rFonts w:hint="eastAsia"/>
          <w:rtl/>
          <w:lang w:bidi="fa-IR"/>
        </w:rPr>
        <w:t>‌</w:t>
      </w:r>
      <w:r w:rsidRPr="00EA199B">
        <w:rPr>
          <w:rFonts w:hint="cs"/>
          <w:rtl/>
          <w:lang w:bidi="fa-IR"/>
        </w:rPr>
        <w:t>ها</w:t>
      </w:r>
      <w:r>
        <w:rPr>
          <w:rFonts w:hint="cs"/>
          <w:rtl/>
          <w:lang w:bidi="fa-IR"/>
        </w:rPr>
        <w:t>ی داخل متن</w:t>
      </w:r>
      <w:r w:rsidRPr="00A92D45">
        <w:rPr>
          <w:i/>
          <w:iCs/>
        </w:rPr>
        <w:t>pt</w:t>
      </w:r>
      <w:r w:rsidR="00A92D45">
        <w:rPr>
          <w:rFonts w:hint="cs"/>
          <w:rtl/>
          <w:lang w:bidi="fa-IR"/>
        </w:rPr>
        <w:t xml:space="preserve"> </w:t>
      </w:r>
      <w:r>
        <w:rPr>
          <w:rFonts w:hint="cs"/>
          <w:rtl/>
          <w:lang w:bidi="fa-IR"/>
        </w:rPr>
        <w:t>9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5/9  و مورب ( مطابق نمونه) </w:t>
      </w:r>
      <w:r>
        <w:rPr>
          <w:rFonts w:hint="eastAsia"/>
          <w:rtl/>
          <w:lang w:bidi="fa-IR"/>
        </w:rPr>
        <w:t>‌</w:t>
      </w:r>
      <w:r>
        <w:rPr>
          <w:rFonts w:hint="cs"/>
          <w:rtl/>
          <w:lang w:bidi="fa-IR"/>
        </w:rPr>
        <w:t>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page" w:horzAnchor="margin" w:tblpXSpec="center" w:tblpY="3535"/>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E22EE9" w:rsidRPr="00EA199B" w14:paraId="7B81E5D3" w14:textId="77777777" w:rsidTr="00E22EE9">
        <w:trPr>
          <w:trHeight w:val="568"/>
        </w:trPr>
        <w:tc>
          <w:tcPr>
            <w:tcW w:w="794" w:type="dxa"/>
            <w:vAlign w:val="center"/>
          </w:tcPr>
          <w:p w14:paraId="35700C44" w14:textId="77777777" w:rsidR="00E22EE9" w:rsidRPr="001A3327" w:rsidRDefault="00E22EE9" w:rsidP="00E22EE9">
            <w:pPr>
              <w:spacing w:after="100"/>
              <w:ind w:left="0" w:right="27"/>
              <w:jc w:val="center"/>
              <w:rPr>
                <w:bCs/>
                <w:rtl/>
                <w:lang w:bidi="fa-IR"/>
              </w:rPr>
            </w:pPr>
            <w:r w:rsidRPr="001A3327">
              <w:rPr>
                <w:rFonts w:hint="cs"/>
                <w:bCs/>
                <w:rtl/>
                <w:lang w:bidi="fa-IR"/>
              </w:rPr>
              <w:t>(</w:t>
            </w:r>
            <w:r>
              <w:rPr>
                <w:rFonts w:hint="cs"/>
                <w:bCs/>
                <w:rtl/>
                <w:lang w:bidi="fa-IR"/>
              </w:rPr>
              <w:t>2</w:t>
            </w:r>
            <w:r w:rsidRPr="001A3327">
              <w:rPr>
                <w:rFonts w:hint="cs"/>
                <w:bCs/>
                <w:rtl/>
                <w:lang w:bidi="fa-IR"/>
              </w:rPr>
              <w:t>)</w:t>
            </w:r>
          </w:p>
        </w:tc>
        <w:tc>
          <w:tcPr>
            <w:tcW w:w="8334" w:type="dxa"/>
            <w:vAlign w:val="center"/>
          </w:tcPr>
          <w:p w14:paraId="269349C6" w14:textId="77777777" w:rsidR="00E22EE9" w:rsidRPr="007A19E9" w:rsidRDefault="00E22EE9" w:rsidP="00E22EE9">
            <w:pPr>
              <w:spacing w:after="100"/>
              <w:ind w:left="34" w:right="34"/>
              <w:jc w:val="center"/>
              <w:rPr>
                <w:rFonts w:ascii="Asana Math" w:hAnsi="Asana Math" w:cs="Linux Libertine"/>
                <w:bCs/>
                <w:iCs/>
                <w:szCs w:val="19"/>
                <w:rtl/>
                <w:lang w:bidi="fa-IR"/>
              </w:rPr>
            </w:pPr>
            <m:oMathPara>
              <m:oMath>
                <m:r>
                  <w:rPr>
                    <w:rFonts w:ascii="Cambria Math" w:hAnsi="Cambria Math" w:cs="Cambria Math"/>
                    <w:szCs w:val="19"/>
                    <w:lang w:bidi="fa-IR"/>
                  </w:rPr>
                  <m:t>M</m:t>
                </m:r>
                <m:r>
                  <w:rPr>
                    <w:rFonts w:ascii="Asana Math" w:hAnsi="Asana Math" w:cs="Cambria Math"/>
                    <w:szCs w:val="19"/>
                    <w:lang w:bidi="fa-IR"/>
                  </w:rPr>
                  <m:t>ax</m:t>
                </m:r>
                <m:r>
                  <w:rPr>
                    <w:rFonts w:ascii="Asana Math" w:hAnsi="Asana Math" w:cs="Linux Libertine"/>
                    <w:szCs w:val="19"/>
                    <w:lang w:bidi="fa-IR"/>
                  </w:rPr>
                  <m:t xml:space="preserve"> </m:t>
                </m:r>
                <m:f>
                  <m:fPr>
                    <m:type m:val="skw"/>
                    <m:ctrlPr>
                      <w:rPr>
                        <w:rFonts w:ascii="Asana Math" w:hAnsi="Asana Math" w:cs="Linux Libertine"/>
                        <w:bCs/>
                        <w:i/>
                        <w:iCs/>
                        <w:szCs w:val="19"/>
                        <w:lang w:bidi="fa-IR"/>
                      </w:rPr>
                    </m:ctrlPr>
                  </m:fPr>
                  <m:num>
                    <m:r>
                      <w:rPr>
                        <w:rFonts w:ascii="Asana Math" w:hAnsi="Asana Math" w:cs="Cambria Math"/>
                        <w:szCs w:val="19"/>
                        <w:lang w:bidi="fa-IR"/>
                      </w:rPr>
                      <m:t>i</m:t>
                    </m:r>
                  </m:num>
                  <m:den>
                    <m:r>
                      <w:rPr>
                        <w:rFonts w:ascii="Asana Math" w:hAnsi="Asana Math" w:cs="Cambria Math"/>
                        <w:szCs w:val="19"/>
                        <w:lang w:bidi="fa-IR"/>
                      </w:rPr>
                      <m:t>s</m:t>
                    </m:r>
                    <m:r>
                      <w:rPr>
                        <w:rFonts w:ascii="Asana Math" w:hAnsi="Asana Math" w:cs="Linux Libertine"/>
                        <w:szCs w:val="19"/>
                        <w:lang w:bidi="fa-IR"/>
                      </w:rPr>
                      <m:t>+</m:t>
                    </m:r>
                    <m:r>
                      <w:rPr>
                        <w:rFonts w:ascii="Asana Math" w:hAnsi="Asana Math" w:cs="Cambria Math"/>
                        <w:szCs w:val="19"/>
                        <w:lang w:bidi="fa-IR"/>
                      </w:rPr>
                      <m:t>k</m:t>
                    </m:r>
                  </m:den>
                </m:f>
                <m:r>
                  <m:rPr>
                    <m:sty m:val="p"/>
                  </m:rPr>
                  <w:rPr>
                    <w:rFonts w:ascii="Asana Math" w:hAnsi="Asana Math" w:cs="Linux Libertine"/>
                    <w:szCs w:val="19"/>
                    <w:lang w:bidi="fa-IR"/>
                  </w:rPr>
                  <m:t>.</m:t>
                </m:r>
              </m:oMath>
            </m:oMathPara>
          </w:p>
        </w:tc>
      </w:tr>
    </w:tbl>
    <w:p w14:paraId="446E9927" w14:textId="05C51534" w:rsidR="00582E58" w:rsidRPr="00EA199B" w:rsidRDefault="00582E58" w:rsidP="003E413A">
      <w:pPr>
        <w:rPr>
          <w:rtl/>
          <w:lang w:bidi="fa-IR"/>
        </w:rPr>
      </w:pPr>
      <w:r w:rsidRPr="00EA199B">
        <w:rPr>
          <w:rtl/>
          <w:lang w:bidi="fa-IR"/>
        </w:rPr>
        <w:lastRenderedPageBreak/>
        <w:t>كه درآن</w:t>
      </w:r>
      <w:r w:rsidRPr="00EA199B">
        <w:rPr>
          <w:rFonts w:hint="cs"/>
          <w:rtl/>
          <w:lang w:bidi="fa-IR"/>
        </w:rPr>
        <w:t xml:space="preserve"> </w:t>
      </w:r>
      <m:oMath>
        <m:r>
          <w:rPr>
            <w:rFonts w:ascii="Asana Math" w:hAnsi="Asana Math"/>
            <w:sz w:val="18"/>
            <w:szCs w:val="22"/>
            <w:lang w:bidi="fa-IR"/>
          </w:rPr>
          <m:t>s</m:t>
        </m:r>
      </m:oMath>
      <w:r>
        <w:rPr>
          <w:rFonts w:hint="cs"/>
          <w:rtl/>
          <w:lang w:bidi="fa-IR"/>
        </w:rPr>
        <w:t xml:space="preserve"> ه</w:t>
      </w:r>
      <w:r w:rsidRPr="00EA199B">
        <w:rPr>
          <w:rFonts w:hint="cs"/>
          <w:rtl/>
          <w:lang w:bidi="fa-IR"/>
        </w:rPr>
        <w:t xml:space="preserve">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 xml:space="preserve">باشد. </w:t>
      </w:r>
    </w:p>
    <w:p w14:paraId="549DD6C5" w14:textId="32C55882" w:rsidR="00624DA0" w:rsidRPr="00EA199B" w:rsidRDefault="00AA3903" w:rsidP="00E22EE9">
      <w:pPr>
        <w:pStyle w:val="ac"/>
        <w:rPr>
          <w:rtl/>
        </w:rPr>
      </w:pPr>
      <w:r>
        <w:rPr>
          <w:rFonts w:hint="cs"/>
          <w:rtl/>
        </w:rPr>
        <w:t xml:space="preserve"> </w:t>
      </w:r>
      <w:r w:rsidR="00E22EE9">
        <w:rPr>
          <w:rFonts w:hint="cs"/>
          <w:rtl/>
        </w:rPr>
        <w:t>1-5</w:t>
      </w:r>
      <w:r w:rsidR="00624DA0">
        <w:rPr>
          <w:rFonts w:hint="cs"/>
          <w:rtl/>
        </w:rPr>
        <w:t xml:space="preserve">- </w:t>
      </w:r>
      <w:r w:rsidR="00624DA0" w:rsidRPr="00EA199B">
        <w:rPr>
          <w:rFonts w:hint="cs"/>
          <w:rtl/>
        </w:rPr>
        <w:t>پاورقی</w:t>
      </w:r>
    </w:p>
    <w:p w14:paraId="4645183C" w14:textId="65405A45" w:rsidR="00624DA0" w:rsidRDefault="00624DA0" w:rsidP="00624DA0">
      <w:pPr>
        <w:rPr>
          <w:rtl/>
          <w:lang w:bidi="fa-IR"/>
        </w:rPr>
      </w:pPr>
      <w:r w:rsidRPr="00EA199B">
        <w:rPr>
          <w:rtl/>
        </w:rPr>
        <w:t>در صورت نیاز به درج پاورقی</w:t>
      </w:r>
      <w:r w:rsidR="00A92D45">
        <w:rPr>
          <w:rStyle w:val="FootnoteReference"/>
          <w:rtl/>
        </w:rPr>
        <w:footnoteReference w:id="2"/>
      </w:r>
      <w:r w:rsidRPr="00EA199B">
        <w:rPr>
          <w:rtl/>
        </w:rPr>
        <w:t xml:space="preserve">، </w:t>
      </w:r>
      <w:r w:rsidRPr="00EA199B">
        <w:rPr>
          <w:rFonts w:hint="cs"/>
          <w:rtl/>
        </w:rPr>
        <w:t>در</w:t>
      </w:r>
      <w:r w:rsidRPr="00EA199B">
        <w:rPr>
          <w:rtl/>
        </w:rPr>
        <w:t xml:space="preserve"> موارد فارسی به صورت راست‌چین با قلم </w:t>
      </w:r>
      <w:r w:rsidRPr="00156B9D">
        <w:rPr>
          <w:i/>
          <w:iCs/>
        </w:rPr>
        <w:t>IR Lotus</w:t>
      </w:r>
      <w:r w:rsidRPr="00156B9D">
        <w:rPr>
          <w:i/>
          <w:iCs/>
          <w:rtl/>
        </w:rPr>
        <w:t xml:space="preserve"> </w:t>
      </w:r>
      <w:r w:rsidRPr="00EA199B">
        <w:rPr>
          <w:rtl/>
        </w:rPr>
        <w:t xml:space="preserve"> و اندازه </w:t>
      </w:r>
      <w:r w:rsidRPr="00A92D45">
        <w:rPr>
          <w:i/>
          <w:iCs/>
        </w:rPr>
        <w:t>pt</w:t>
      </w:r>
      <w:r w:rsidRPr="00A92D45">
        <w:rPr>
          <w:i/>
          <w:iCs/>
          <w:rtl/>
        </w:rPr>
        <w:t xml:space="preserve"> </w:t>
      </w:r>
      <w:r>
        <w:rPr>
          <w:rFonts w:hint="cs"/>
          <w:rtl/>
        </w:rPr>
        <w:t>9</w:t>
      </w:r>
      <w:r w:rsidRPr="00EA199B">
        <w:rPr>
          <w:rtl/>
        </w:rPr>
        <w:t xml:space="preserve"> و پاورقی‌های لاتین به صورت چپ‌چین با قلم </w:t>
      </w:r>
      <w:r w:rsidRPr="00156B9D">
        <w:rPr>
          <w:i/>
          <w:iCs/>
        </w:rPr>
        <w:t>Times New Roman</w:t>
      </w:r>
      <w:r w:rsidRPr="00156B9D">
        <w:rPr>
          <w:i/>
          <w:iCs/>
          <w:rtl/>
        </w:rPr>
        <w:t xml:space="preserve"> </w:t>
      </w:r>
      <w:r w:rsidRPr="00EA199B">
        <w:rPr>
          <w:rtl/>
        </w:rPr>
        <w:t xml:space="preserve">اندازه </w:t>
      </w:r>
      <w:r w:rsidRPr="00A92D45">
        <w:rPr>
          <w:i/>
          <w:iCs/>
        </w:rPr>
        <w:t>pt</w:t>
      </w:r>
      <w:r w:rsidRPr="00A92D45">
        <w:rPr>
          <w:i/>
          <w:iCs/>
          <w:rtl/>
        </w:rPr>
        <w:t xml:space="preserve"> </w:t>
      </w:r>
      <w:r w:rsidRPr="00EA199B">
        <w:rPr>
          <w:rFonts w:hint="cs"/>
          <w:rtl/>
        </w:rPr>
        <w:t>8</w:t>
      </w:r>
      <w:r w:rsidRPr="00EA199B">
        <w:rPr>
          <w:rtl/>
        </w:rPr>
        <w:t xml:space="preserve"> نوشته شوند.</w:t>
      </w:r>
      <w:r w:rsidRPr="00EA199B">
        <w:rPr>
          <w:rFonts w:hint="cs"/>
          <w:rtl/>
        </w:rPr>
        <w:t xml:space="preserve"> </w:t>
      </w:r>
      <w:r w:rsidRPr="00EA199B">
        <w:rPr>
          <w:rFonts w:hint="cs"/>
          <w:rtl/>
          <w:lang w:bidi="fa-IR"/>
        </w:rPr>
        <w:t>شماره‌گذاری پاورقی در هر صفحه از عدد 1 آغاز می‌شود.</w:t>
      </w:r>
    </w:p>
    <w:p w14:paraId="60A3C8DA" w14:textId="32C1E8F1" w:rsidR="00BB74F7" w:rsidRPr="00BB74F7" w:rsidRDefault="00BB74F7" w:rsidP="00BB74F7">
      <w:pPr>
        <w:rPr>
          <w:color w:val="2E74B5" w:themeColor="accent1" w:themeShade="BF"/>
          <w:rtl/>
          <w:lang w:bidi="fa-IR"/>
        </w:rPr>
      </w:pPr>
      <w:r w:rsidRPr="00BB74F7">
        <w:rPr>
          <w:rFonts w:hint="cs"/>
          <w:color w:val="2E74B5" w:themeColor="accent1" w:themeShade="BF"/>
          <w:rtl/>
          <w:lang w:bidi="fa-IR"/>
        </w:rPr>
        <w:t>"از نویسندگان محترم ت</w:t>
      </w:r>
      <w:r w:rsidR="002025B9">
        <w:rPr>
          <w:rFonts w:hint="cs"/>
          <w:color w:val="2E74B5" w:themeColor="accent1" w:themeShade="BF"/>
          <w:rtl/>
          <w:lang w:bidi="fa-IR"/>
        </w:rPr>
        <w:t>قاضا می</w:t>
      </w:r>
      <w:r w:rsidR="002025B9">
        <w:rPr>
          <w:rFonts w:hint="eastAsia"/>
          <w:color w:val="2E74B5" w:themeColor="accent1" w:themeShade="BF"/>
          <w:rtl/>
          <w:lang w:bidi="fa-IR"/>
        </w:rPr>
        <w:t>‌</w:t>
      </w:r>
      <w:r w:rsidRPr="00BB74F7">
        <w:rPr>
          <w:rFonts w:hint="cs"/>
          <w:color w:val="2E74B5" w:themeColor="accent1" w:themeShade="BF"/>
          <w:rtl/>
          <w:lang w:bidi="fa-IR"/>
        </w:rPr>
        <w:t>گردد موارد ز</w:t>
      </w:r>
      <w:r>
        <w:rPr>
          <w:rFonts w:hint="cs"/>
          <w:color w:val="2E74B5" w:themeColor="accent1" w:themeShade="BF"/>
          <w:rtl/>
          <w:lang w:bidi="fa-IR"/>
        </w:rPr>
        <w:t>یر را</w:t>
      </w:r>
      <w:r w:rsidRPr="00BB74F7">
        <w:rPr>
          <w:rFonts w:hint="cs"/>
          <w:color w:val="2E74B5" w:themeColor="accent1" w:themeShade="BF"/>
          <w:rtl/>
          <w:lang w:bidi="fa-IR"/>
        </w:rPr>
        <w:t xml:space="preserve"> در </w:t>
      </w:r>
      <w:r>
        <w:rPr>
          <w:rFonts w:hint="cs"/>
          <w:color w:val="2E74B5" w:themeColor="accent1" w:themeShade="BF"/>
          <w:rtl/>
          <w:lang w:bidi="fa-IR"/>
        </w:rPr>
        <w:t xml:space="preserve">متن </w:t>
      </w:r>
      <w:r w:rsidRPr="00BB74F7">
        <w:rPr>
          <w:rFonts w:hint="cs"/>
          <w:color w:val="2E74B5" w:themeColor="accent1" w:themeShade="BF"/>
          <w:rtl/>
          <w:lang w:bidi="fa-IR"/>
        </w:rPr>
        <w:t>مقاله ذکر نمایند."</w:t>
      </w:r>
    </w:p>
    <w:p w14:paraId="780A7A59" w14:textId="05E66DA1" w:rsidR="00834BBB" w:rsidRDefault="001173AF" w:rsidP="006F681E">
      <w:pPr>
        <w:pStyle w:val="ab"/>
        <w:rPr>
          <w:rtl/>
        </w:rPr>
      </w:pPr>
      <w:r>
        <w:rPr>
          <w:rFonts w:hint="cs"/>
          <w:rtl/>
        </w:rPr>
        <w:t>تشکر و قدردانی</w:t>
      </w:r>
    </w:p>
    <w:p w14:paraId="79D04321" w14:textId="64AA2327" w:rsidR="001C71B5" w:rsidRPr="00D734D5" w:rsidRDefault="001173AF" w:rsidP="00557D41">
      <w:pPr>
        <w:rPr>
          <w:rtl/>
        </w:rPr>
      </w:pPr>
      <w:r>
        <w:rPr>
          <w:rFonts w:hint="cs"/>
          <w:rtl/>
        </w:rPr>
        <w:t>عبارتی</w:t>
      </w:r>
      <w:r w:rsidR="006630AA">
        <w:rPr>
          <w:rFonts w:hint="cs"/>
          <w:rtl/>
        </w:rPr>
        <w:t xml:space="preserve"> است </w:t>
      </w:r>
      <w:r>
        <w:rPr>
          <w:rFonts w:hint="cs"/>
          <w:rtl/>
        </w:rPr>
        <w:t xml:space="preserve">به منظور تشکر از </w:t>
      </w:r>
      <w:r w:rsidR="001B1575">
        <w:rPr>
          <w:rFonts w:hint="cs"/>
          <w:rtl/>
        </w:rPr>
        <w:t xml:space="preserve">افرادی که </w:t>
      </w:r>
      <w:r>
        <w:rPr>
          <w:rFonts w:hint="cs"/>
          <w:rtl/>
        </w:rPr>
        <w:t>در فرآیند نگارش مقاله</w:t>
      </w:r>
      <w:r w:rsidR="00557D41">
        <w:rPr>
          <w:rFonts w:hint="cs"/>
          <w:rtl/>
        </w:rPr>
        <w:t>،</w:t>
      </w:r>
      <w:r w:rsidR="006630AA">
        <w:rPr>
          <w:rFonts w:hint="cs"/>
          <w:rtl/>
        </w:rPr>
        <w:t xml:space="preserve"> حامی و راهنمای </w:t>
      </w:r>
      <w:r w:rsidR="00557D41">
        <w:rPr>
          <w:rFonts w:hint="cs"/>
          <w:rtl/>
        </w:rPr>
        <w:t xml:space="preserve">نویسندگان </w:t>
      </w:r>
      <w:r w:rsidR="006630AA">
        <w:rPr>
          <w:rFonts w:hint="cs"/>
          <w:rtl/>
        </w:rPr>
        <w:t>بوده</w:t>
      </w:r>
      <w:r w:rsidR="006630AA">
        <w:rPr>
          <w:rFonts w:hint="eastAsia"/>
          <w:rtl/>
        </w:rPr>
        <w:t>‌</w:t>
      </w:r>
      <w:r w:rsidR="006630AA">
        <w:rPr>
          <w:rFonts w:hint="cs"/>
          <w:rtl/>
        </w:rPr>
        <w:t>اند.</w:t>
      </w:r>
      <w:r>
        <w:rPr>
          <w:rFonts w:hint="cs"/>
          <w:rtl/>
        </w:rPr>
        <w:t xml:space="preserve"> </w:t>
      </w:r>
    </w:p>
    <w:p w14:paraId="41B1B67A" w14:textId="450C320C" w:rsidR="00834BBB" w:rsidRDefault="001C71B5" w:rsidP="006F681E">
      <w:pPr>
        <w:pStyle w:val="ab"/>
        <w:rPr>
          <w:rtl/>
        </w:rPr>
      </w:pPr>
      <w:r>
        <w:rPr>
          <w:rFonts w:hint="cs"/>
          <w:rtl/>
        </w:rPr>
        <w:t>منابع مالی</w:t>
      </w:r>
    </w:p>
    <w:p w14:paraId="21ABE829" w14:textId="4FCE29F4" w:rsidR="00D734D5" w:rsidRDefault="000C7838" w:rsidP="00F20140">
      <w:pPr>
        <w:rPr>
          <w:b/>
          <w:bCs/>
          <w:rtl/>
        </w:rPr>
      </w:pPr>
      <w:r>
        <w:rPr>
          <w:rFonts w:hint="cs"/>
          <w:rtl/>
        </w:rPr>
        <w:t xml:space="preserve">هرگونه </w:t>
      </w:r>
      <w:r w:rsidR="001C71B5" w:rsidRPr="001C71B5">
        <w:rPr>
          <w:rtl/>
        </w:rPr>
        <w:t xml:space="preserve">بودجه </w:t>
      </w:r>
      <w:r w:rsidR="001C71B5" w:rsidRPr="001C71B5">
        <w:rPr>
          <w:rFonts w:hint="cs"/>
          <w:rtl/>
        </w:rPr>
        <w:t>ی</w:t>
      </w:r>
      <w:r w:rsidR="001C71B5" w:rsidRPr="001C71B5">
        <w:rPr>
          <w:rFonts w:hint="eastAsia"/>
          <w:rtl/>
        </w:rPr>
        <w:t>ا</w:t>
      </w:r>
      <w:r w:rsidR="001C71B5" w:rsidRPr="001C71B5">
        <w:rPr>
          <w:rtl/>
        </w:rPr>
        <w:t xml:space="preserve"> </w:t>
      </w:r>
      <w:r w:rsidR="001C71B5" w:rsidRPr="001C71B5">
        <w:rPr>
          <w:rFonts w:hint="eastAsia"/>
          <w:rtl/>
        </w:rPr>
        <w:t>کمک</w:t>
      </w:r>
      <w:r w:rsidR="001C71B5" w:rsidRPr="001C71B5">
        <w:rPr>
          <w:rtl/>
        </w:rPr>
        <w:t xml:space="preserve"> هز</w:t>
      </w:r>
      <w:r w:rsidR="001C71B5" w:rsidRPr="001C71B5">
        <w:rPr>
          <w:rFonts w:hint="cs"/>
          <w:rtl/>
        </w:rPr>
        <w:t>ی</w:t>
      </w:r>
      <w:r w:rsidR="001C71B5" w:rsidRPr="001C71B5">
        <w:rPr>
          <w:rFonts w:hint="eastAsia"/>
          <w:rtl/>
        </w:rPr>
        <w:t>نه</w:t>
      </w:r>
      <w:r w:rsidR="001C71B5">
        <w:rPr>
          <w:rFonts w:hint="cs"/>
          <w:rtl/>
        </w:rPr>
        <w:t xml:space="preserve"> تحقیق </w:t>
      </w:r>
      <w:r w:rsidR="001C71B5" w:rsidRPr="001C71B5">
        <w:rPr>
          <w:rtl/>
        </w:rPr>
        <w:t>(</w:t>
      </w:r>
      <w:r w:rsidR="001C71B5">
        <w:rPr>
          <w:rFonts w:hint="cs"/>
          <w:rtl/>
        </w:rPr>
        <w:t>به همراه</w:t>
      </w:r>
      <w:r w:rsidR="001C71B5" w:rsidRPr="001C71B5">
        <w:rPr>
          <w:rtl/>
        </w:rPr>
        <w:t xml:space="preserve"> </w:t>
      </w:r>
      <w:r w:rsidR="001C71B5">
        <w:rPr>
          <w:rFonts w:hint="cs"/>
          <w:rtl/>
        </w:rPr>
        <w:t xml:space="preserve">ذکر </w:t>
      </w:r>
      <w:r w:rsidR="001C71B5" w:rsidRPr="001C71B5">
        <w:rPr>
          <w:rtl/>
        </w:rPr>
        <w:t xml:space="preserve">منبع) </w:t>
      </w:r>
      <w:r w:rsidR="00D734D5">
        <w:rPr>
          <w:rFonts w:hint="cs"/>
          <w:rtl/>
        </w:rPr>
        <w:t xml:space="preserve"> که </w:t>
      </w:r>
      <w:r w:rsidR="001C71B5" w:rsidRPr="001C71B5">
        <w:rPr>
          <w:rtl/>
        </w:rPr>
        <w:t>در ط</w:t>
      </w:r>
      <w:r w:rsidR="001C71B5" w:rsidRPr="001C71B5">
        <w:rPr>
          <w:rFonts w:hint="cs"/>
          <w:rtl/>
        </w:rPr>
        <w:t>ی</w:t>
      </w:r>
      <w:r w:rsidR="00D734D5">
        <w:rPr>
          <w:rtl/>
        </w:rPr>
        <w:t xml:space="preserve"> مطالعه</w:t>
      </w:r>
      <w:r w:rsidR="00D734D5">
        <w:rPr>
          <w:rFonts w:hint="cs"/>
          <w:rtl/>
        </w:rPr>
        <w:t xml:space="preserve"> مذکور </w:t>
      </w:r>
      <w:r w:rsidR="001C71B5" w:rsidRPr="001C71B5">
        <w:rPr>
          <w:rtl/>
        </w:rPr>
        <w:t>در</w:t>
      </w:r>
      <w:r w:rsidR="001C71B5" w:rsidRPr="001C71B5">
        <w:rPr>
          <w:rFonts w:hint="cs"/>
          <w:rtl/>
        </w:rPr>
        <w:t>ی</w:t>
      </w:r>
      <w:r w:rsidR="001C71B5" w:rsidRPr="001C71B5">
        <w:rPr>
          <w:rFonts w:hint="eastAsia"/>
          <w:rtl/>
        </w:rPr>
        <w:t>افت</w:t>
      </w:r>
      <w:r w:rsidR="001C71B5" w:rsidRPr="001C71B5">
        <w:rPr>
          <w:rtl/>
        </w:rPr>
        <w:t xml:space="preserve"> شده است</w:t>
      </w:r>
      <w:r w:rsidR="00D734D5">
        <w:rPr>
          <w:rFonts w:hint="cs"/>
          <w:rtl/>
        </w:rPr>
        <w:t xml:space="preserve">. </w:t>
      </w:r>
    </w:p>
    <w:p w14:paraId="4106EF60" w14:textId="5AF63DE4" w:rsidR="00485377" w:rsidRDefault="00485377" w:rsidP="006F681E">
      <w:pPr>
        <w:pStyle w:val="ab"/>
        <w:rPr>
          <w:rtl/>
        </w:rPr>
      </w:pPr>
      <w:r>
        <w:rPr>
          <w:rFonts w:hint="cs"/>
          <w:rtl/>
        </w:rPr>
        <w:t>تعارض با منافع</w:t>
      </w:r>
    </w:p>
    <w:p w14:paraId="20F4D12C" w14:textId="06407D82" w:rsidR="00485377" w:rsidRDefault="00D734D5" w:rsidP="00CC243E">
      <w:pPr>
        <w:rPr>
          <w:rtl/>
        </w:rPr>
      </w:pPr>
      <w:r>
        <w:rPr>
          <w:rFonts w:hint="cs"/>
          <w:rtl/>
        </w:rPr>
        <w:t>تعارض با منافع، گزاره</w:t>
      </w:r>
      <w:r>
        <w:rPr>
          <w:rFonts w:hint="eastAsia"/>
          <w:rtl/>
        </w:rPr>
        <w:t>‌</w:t>
      </w:r>
      <w:r>
        <w:rPr>
          <w:rFonts w:hint="cs"/>
          <w:rtl/>
        </w:rPr>
        <w:t xml:space="preserve">ای است که </w:t>
      </w:r>
      <w:r w:rsidR="00485377" w:rsidRPr="00485377">
        <w:rPr>
          <w:rtl/>
        </w:rPr>
        <w:t>نو</w:t>
      </w:r>
      <w:r w:rsidR="00485377" w:rsidRPr="00485377">
        <w:rPr>
          <w:rFonts w:hint="cs"/>
          <w:rtl/>
        </w:rPr>
        <w:t>ی</w:t>
      </w:r>
      <w:r w:rsidR="00485377" w:rsidRPr="00485377">
        <w:rPr>
          <w:rFonts w:hint="eastAsia"/>
          <w:rtl/>
        </w:rPr>
        <w:t>سندگان</w:t>
      </w:r>
      <w:r w:rsidR="00485377" w:rsidRPr="00485377">
        <w:rPr>
          <w:rtl/>
        </w:rPr>
        <w:t xml:space="preserve"> اعلام </w:t>
      </w:r>
      <w:r w:rsidR="006F5524">
        <w:rPr>
          <w:rFonts w:hint="cs"/>
          <w:rtl/>
        </w:rPr>
        <w:t>می</w:t>
      </w:r>
      <w:r w:rsidR="006F5524">
        <w:rPr>
          <w:rFonts w:hint="eastAsia"/>
          <w:rtl/>
        </w:rPr>
        <w:t>‌</w:t>
      </w:r>
      <w:r w:rsidR="00485377">
        <w:rPr>
          <w:rFonts w:hint="cs"/>
          <w:rtl/>
        </w:rPr>
        <w:t>دارند</w:t>
      </w:r>
      <w:r w:rsidR="00485377" w:rsidRPr="00485377">
        <w:rPr>
          <w:rtl/>
        </w:rPr>
        <w:t xml:space="preserve"> که ه</w:t>
      </w:r>
      <w:r w:rsidR="00485377" w:rsidRPr="00485377">
        <w:rPr>
          <w:rFonts w:hint="cs"/>
          <w:rtl/>
        </w:rPr>
        <w:t>ی</w:t>
      </w:r>
      <w:r w:rsidR="00485377" w:rsidRPr="00485377">
        <w:rPr>
          <w:rFonts w:hint="eastAsia"/>
          <w:rtl/>
        </w:rPr>
        <w:t>چ</w:t>
      </w:r>
      <w:r w:rsidR="00485377" w:rsidRPr="00485377">
        <w:rPr>
          <w:rtl/>
        </w:rPr>
        <w:t xml:space="preserve"> تضاد</w:t>
      </w:r>
      <w:r w:rsidR="00485377" w:rsidRPr="00485377">
        <w:rPr>
          <w:rFonts w:hint="cs"/>
          <w:rtl/>
        </w:rPr>
        <w:t>ی</w:t>
      </w:r>
      <w:r w:rsidR="00485377" w:rsidRPr="00485377">
        <w:rPr>
          <w:rtl/>
        </w:rPr>
        <w:t xml:space="preserve"> در منافع در مورد انتشار ا</w:t>
      </w:r>
      <w:r w:rsidR="00485377" w:rsidRPr="00485377">
        <w:rPr>
          <w:rFonts w:hint="cs"/>
          <w:rtl/>
        </w:rPr>
        <w:t>ی</w:t>
      </w:r>
      <w:r w:rsidR="00485377" w:rsidRPr="00485377">
        <w:rPr>
          <w:rFonts w:hint="eastAsia"/>
          <w:rtl/>
        </w:rPr>
        <w:t>ن</w:t>
      </w:r>
      <w:r w:rsidR="00485377" w:rsidRPr="00485377">
        <w:rPr>
          <w:rtl/>
        </w:rPr>
        <w:t xml:space="preserve"> نسخه وجود ندارد</w:t>
      </w:r>
      <w:r w:rsidR="00B34CAE">
        <w:rPr>
          <w:rFonts w:hint="cs"/>
          <w:rtl/>
        </w:rPr>
        <w:t>،</w:t>
      </w:r>
      <w:r w:rsidR="00B33252">
        <w:rPr>
          <w:rFonts w:hint="cs"/>
          <w:rtl/>
        </w:rPr>
        <w:t xml:space="preserve"> </w:t>
      </w:r>
      <w:r w:rsidR="00B33252" w:rsidRPr="001C71B5">
        <w:rPr>
          <w:rtl/>
        </w:rPr>
        <w:t>همه نو</w:t>
      </w:r>
      <w:r w:rsidR="00B33252" w:rsidRPr="001C71B5">
        <w:rPr>
          <w:rFonts w:hint="cs"/>
          <w:rtl/>
        </w:rPr>
        <w:t>ی</w:t>
      </w:r>
      <w:r w:rsidR="00B33252" w:rsidRPr="001C71B5">
        <w:rPr>
          <w:rFonts w:hint="eastAsia"/>
          <w:rtl/>
        </w:rPr>
        <w:t>سندگان</w:t>
      </w:r>
      <w:r w:rsidR="00B33252" w:rsidRPr="00D734D5">
        <w:rPr>
          <w:rFonts w:hint="cs"/>
          <w:rtl/>
        </w:rPr>
        <w:t>،</w:t>
      </w:r>
      <w:r w:rsidR="00B33252" w:rsidRPr="001C71B5">
        <w:rPr>
          <w:rtl/>
        </w:rPr>
        <w:t xml:space="preserve"> نسخه نها</w:t>
      </w:r>
      <w:r w:rsidR="00B33252" w:rsidRPr="001C71B5">
        <w:rPr>
          <w:rFonts w:hint="cs"/>
          <w:rtl/>
        </w:rPr>
        <w:t>یی</w:t>
      </w:r>
      <w:r w:rsidR="00B33252" w:rsidRPr="001C71B5">
        <w:rPr>
          <w:rtl/>
        </w:rPr>
        <w:t xml:space="preserve"> </w:t>
      </w:r>
      <w:r w:rsidR="00B33252" w:rsidRPr="00D734D5">
        <w:rPr>
          <w:rFonts w:hint="cs"/>
          <w:rtl/>
        </w:rPr>
        <w:t>ارسال</w:t>
      </w:r>
      <w:r w:rsidR="00B33252" w:rsidRPr="00D734D5">
        <w:rPr>
          <w:rFonts w:hint="eastAsia"/>
          <w:rtl/>
        </w:rPr>
        <w:t>‌</w:t>
      </w:r>
      <w:r w:rsidR="00B33252" w:rsidRPr="00D734D5">
        <w:rPr>
          <w:rFonts w:hint="cs"/>
          <w:rtl/>
        </w:rPr>
        <w:t>شده</w:t>
      </w:r>
      <w:r w:rsidR="00B33252" w:rsidRPr="001C71B5">
        <w:rPr>
          <w:rtl/>
        </w:rPr>
        <w:t xml:space="preserve"> را مشاهده و تأ</w:t>
      </w:r>
      <w:r w:rsidR="00B33252" w:rsidRPr="001C71B5">
        <w:rPr>
          <w:rFonts w:hint="cs"/>
          <w:rtl/>
        </w:rPr>
        <w:t>یی</w:t>
      </w:r>
      <w:r w:rsidR="00B33252" w:rsidRPr="001C71B5">
        <w:rPr>
          <w:rFonts w:hint="eastAsia"/>
          <w:rtl/>
        </w:rPr>
        <w:t>د</w:t>
      </w:r>
      <w:r w:rsidR="00B33252" w:rsidRPr="00D734D5">
        <w:rPr>
          <w:rtl/>
        </w:rPr>
        <w:t xml:space="preserve"> کرده</w:t>
      </w:r>
      <w:r w:rsidR="00B33252" w:rsidRPr="00D734D5">
        <w:rPr>
          <w:rFonts w:hint="cs"/>
          <w:rtl/>
        </w:rPr>
        <w:t>‌</w:t>
      </w:r>
      <w:r w:rsidR="00B33252" w:rsidRPr="001C71B5">
        <w:rPr>
          <w:rtl/>
        </w:rPr>
        <w:t>اند</w:t>
      </w:r>
      <w:r w:rsidR="00B34CAE">
        <w:rPr>
          <w:rFonts w:hint="cs"/>
          <w:rtl/>
        </w:rPr>
        <w:t>.</w:t>
      </w:r>
      <w:r w:rsidR="00B33252" w:rsidRPr="001C71B5">
        <w:rPr>
          <w:rtl/>
        </w:rPr>
        <w:t xml:space="preserve"> </w:t>
      </w:r>
      <w:r w:rsidR="00B34CAE">
        <w:rPr>
          <w:rFonts w:hint="cs"/>
          <w:rtl/>
        </w:rPr>
        <w:t xml:space="preserve">نویسندگان </w:t>
      </w:r>
      <w:r w:rsidR="00B33252" w:rsidRPr="001C71B5">
        <w:rPr>
          <w:rtl/>
        </w:rPr>
        <w:t xml:space="preserve"> تضم</w:t>
      </w:r>
      <w:r w:rsidR="00B33252" w:rsidRPr="001C71B5">
        <w:rPr>
          <w:rFonts w:hint="cs"/>
          <w:rtl/>
        </w:rPr>
        <w:t>ی</w:t>
      </w:r>
      <w:r w:rsidR="00B33252" w:rsidRPr="001C71B5">
        <w:rPr>
          <w:rFonts w:hint="eastAsia"/>
          <w:rtl/>
        </w:rPr>
        <w:t>ن</w:t>
      </w:r>
      <w:r w:rsidR="00B33252" w:rsidRPr="001C71B5">
        <w:rPr>
          <w:rtl/>
        </w:rPr>
        <w:t xml:space="preserve"> م</w:t>
      </w:r>
      <w:r w:rsidR="00B33252" w:rsidRPr="001C71B5">
        <w:rPr>
          <w:rFonts w:hint="cs"/>
          <w:rtl/>
        </w:rPr>
        <w:t>ی</w:t>
      </w:r>
      <w:r w:rsidR="00B33252" w:rsidRPr="00D734D5">
        <w:rPr>
          <w:rFonts w:hint="cs"/>
          <w:rtl/>
        </w:rPr>
        <w:t>‌</w:t>
      </w:r>
      <w:r w:rsidR="00B33252" w:rsidRPr="001C71B5">
        <w:rPr>
          <w:rtl/>
        </w:rPr>
        <w:t>کنند که مقاله</w:t>
      </w:r>
      <w:r w:rsidR="00B33252" w:rsidRPr="00D734D5">
        <w:rPr>
          <w:rFonts w:hint="cs"/>
          <w:rtl/>
        </w:rPr>
        <w:t>،</w:t>
      </w:r>
      <w:r w:rsidR="00B33252" w:rsidRPr="001C71B5">
        <w:rPr>
          <w:rtl/>
        </w:rPr>
        <w:t xml:space="preserve"> اثر اصل</w:t>
      </w:r>
      <w:r w:rsidR="00B33252" w:rsidRPr="001C71B5">
        <w:rPr>
          <w:rFonts w:hint="cs"/>
          <w:rtl/>
        </w:rPr>
        <w:t>ی</w:t>
      </w:r>
      <w:r w:rsidR="00B33252" w:rsidRPr="001C71B5">
        <w:rPr>
          <w:rtl/>
        </w:rPr>
        <w:t xml:space="preserve"> </w:t>
      </w:r>
      <w:r w:rsidR="00B34CAE">
        <w:rPr>
          <w:rFonts w:hint="cs"/>
          <w:rtl/>
        </w:rPr>
        <w:t>آن</w:t>
      </w:r>
      <w:r w:rsidR="0082368D">
        <w:rPr>
          <w:rFonts w:hint="eastAsia"/>
          <w:rtl/>
        </w:rPr>
        <w:t>‌</w:t>
      </w:r>
      <w:r w:rsidR="00B34CAE">
        <w:rPr>
          <w:rFonts w:hint="cs"/>
          <w:rtl/>
        </w:rPr>
        <w:t>ها</w:t>
      </w:r>
      <w:r w:rsidR="00B33252" w:rsidRPr="00D734D5">
        <w:rPr>
          <w:rtl/>
        </w:rPr>
        <w:t xml:space="preserve"> </w:t>
      </w:r>
      <w:r w:rsidR="00B33252" w:rsidRPr="00D734D5">
        <w:rPr>
          <w:rFonts w:hint="cs"/>
          <w:rtl/>
        </w:rPr>
        <w:t>بوده</w:t>
      </w:r>
      <w:r w:rsidR="00B33252" w:rsidRPr="001C71B5">
        <w:rPr>
          <w:rtl/>
        </w:rPr>
        <w:t>، قبلاً چاپ نشده</w:t>
      </w:r>
      <w:r w:rsidR="00B34CAE">
        <w:rPr>
          <w:rFonts w:hint="cs"/>
          <w:rtl/>
        </w:rPr>
        <w:t>،</w:t>
      </w:r>
      <w:r w:rsidR="00B33252" w:rsidRPr="001C71B5">
        <w:rPr>
          <w:rtl/>
        </w:rPr>
        <w:t xml:space="preserve"> و </w:t>
      </w:r>
      <w:r w:rsidR="00B33252" w:rsidRPr="00D734D5">
        <w:rPr>
          <w:rFonts w:hint="cs"/>
          <w:rtl/>
        </w:rPr>
        <w:t>در حال حاضر تحت انتشار نمی</w:t>
      </w:r>
      <w:r w:rsidR="00B33252" w:rsidRPr="00D734D5">
        <w:rPr>
          <w:rFonts w:hint="eastAsia"/>
        </w:rPr>
        <w:t>‌</w:t>
      </w:r>
      <w:r w:rsidR="00B33252" w:rsidRPr="00D734D5">
        <w:rPr>
          <w:rFonts w:hint="cs"/>
          <w:rtl/>
        </w:rPr>
        <w:t>باشد</w:t>
      </w:r>
      <w:r w:rsidR="00B33252" w:rsidRPr="001C71B5">
        <w:rPr>
          <w:rtl/>
        </w:rPr>
        <w:t>.</w:t>
      </w:r>
    </w:p>
    <w:p w14:paraId="6DA670A3" w14:textId="77777777" w:rsidR="00624DA0" w:rsidRPr="00EA199B" w:rsidRDefault="00624DA0" w:rsidP="006F681E">
      <w:pPr>
        <w:pStyle w:val="ab"/>
        <w:rPr>
          <w:rtl/>
        </w:rPr>
      </w:pPr>
      <w:r w:rsidRPr="00EA199B">
        <w:rPr>
          <w:rFonts w:hint="cs"/>
          <w:rtl/>
        </w:rPr>
        <w:t xml:space="preserve">منابع </w:t>
      </w:r>
    </w:p>
    <w:p w14:paraId="6E20E5CD" w14:textId="52946B46" w:rsidR="00D9664B" w:rsidRPr="00D9664B" w:rsidRDefault="00533BDF" w:rsidP="00D9664B">
      <w:pPr>
        <w:spacing w:after="0" w:afterAutospacing="0"/>
        <w:rPr>
          <w:rFonts w:ascii="IRNazanin" w:hAnsi="IRNazanin"/>
          <w:rtl/>
        </w:rPr>
      </w:pPr>
      <w:r>
        <w:rPr>
          <w:rFonts w:hint="cs"/>
          <w:rtl/>
          <w:lang w:bidi="fa-IR"/>
        </w:rPr>
        <w:t xml:space="preserve"> </w:t>
      </w:r>
      <w:r>
        <w:rPr>
          <w:rFonts w:hint="cs"/>
          <w:rtl/>
        </w:rPr>
        <w:t xml:space="preserve">ارجاعات در متن مقاله به صورت شماره گذاری </w:t>
      </w:r>
      <w:r w:rsidR="005D6A64">
        <w:rPr>
          <w:rFonts w:hint="cs"/>
          <w:rtl/>
        </w:rPr>
        <w:t xml:space="preserve">و پی در پی </w:t>
      </w:r>
      <w:r w:rsidR="006A5AC2">
        <w:rPr>
          <w:rFonts w:hint="cs"/>
          <w:rtl/>
        </w:rPr>
        <w:t>آورده می</w:t>
      </w:r>
      <w:r w:rsidR="006A5AC2">
        <w:rPr>
          <w:rFonts w:hint="eastAsia"/>
          <w:rtl/>
        </w:rPr>
        <w:t>‌</w:t>
      </w:r>
      <w:r w:rsidR="006A5AC2">
        <w:rPr>
          <w:rFonts w:hint="cs"/>
          <w:rtl/>
        </w:rPr>
        <w:t>شود</w:t>
      </w:r>
      <w:r w:rsidR="005D6A64">
        <w:rPr>
          <w:rFonts w:hint="cs"/>
          <w:rtl/>
          <w:lang w:bidi="fa-IR"/>
        </w:rPr>
        <w:t xml:space="preserve"> </w:t>
      </w:r>
      <w:r w:rsidR="005D6A64">
        <w:rPr>
          <w:lang w:bidi="fa-IR"/>
        </w:rPr>
        <w:fldChar w:fldCharType="begin"/>
      </w:r>
      <w:r w:rsidR="005D6A64">
        <w:rPr>
          <w:lang w:bidi="fa-IR"/>
        </w:rPr>
        <w:instrText xml:space="preserve"> REF _Ref90816617 \r \h </w:instrText>
      </w:r>
      <w:r w:rsidR="005D6A64">
        <w:rPr>
          <w:lang w:bidi="fa-IR"/>
        </w:rPr>
      </w:r>
      <w:r w:rsidR="005D6A64">
        <w:rPr>
          <w:lang w:bidi="fa-IR"/>
        </w:rPr>
        <w:fldChar w:fldCharType="separate"/>
      </w:r>
      <w:r w:rsidR="00AB6D02">
        <w:rPr>
          <w:cs/>
          <w:lang w:bidi="fa-IR"/>
        </w:rPr>
        <w:t>‎</w:t>
      </w:r>
      <w:r w:rsidR="00AB6D02">
        <w:rPr>
          <w:lang w:bidi="fa-IR"/>
        </w:rPr>
        <w:t>[1]</w:t>
      </w:r>
      <w:r w:rsidR="005D6A64">
        <w:rPr>
          <w:lang w:bidi="fa-IR"/>
        </w:rPr>
        <w:fldChar w:fldCharType="end"/>
      </w:r>
      <w:r w:rsidR="008C028C">
        <w:rPr>
          <w:rFonts w:hint="cs"/>
          <w:rtl/>
          <w:lang w:bidi="fa-IR"/>
        </w:rPr>
        <w:t>.</w:t>
      </w:r>
      <w:r w:rsidR="00BD1CC0">
        <w:rPr>
          <w:rFonts w:hint="cs"/>
          <w:rtl/>
          <w:lang w:bidi="fa-IR"/>
        </w:rPr>
        <w:t xml:space="preserve"> </w:t>
      </w:r>
      <w:r w:rsidR="00511AA7">
        <w:rPr>
          <w:rFonts w:hint="cs"/>
          <w:rtl/>
        </w:rPr>
        <w:t>مراجع با</w:t>
      </w:r>
      <w:r w:rsidR="00624DA0" w:rsidRPr="00EA199B">
        <w:rPr>
          <w:rFonts w:hint="cs"/>
          <w:rtl/>
          <w:lang w:bidi="fa-IR"/>
        </w:rPr>
        <w:t xml:space="preserve"> </w:t>
      </w:r>
      <w:r w:rsidR="0065155A">
        <w:rPr>
          <w:rFonts w:hint="cs"/>
          <w:rtl/>
          <w:lang w:bidi="fa-IR"/>
        </w:rPr>
        <w:t xml:space="preserve">فونت </w:t>
      </w:r>
      <w:r w:rsidR="00624DA0" w:rsidRPr="00156B9D">
        <w:rPr>
          <w:i/>
          <w:iCs/>
        </w:rPr>
        <w:t>Times New Roman</w:t>
      </w:r>
      <w:r w:rsidR="0065155A">
        <w:rPr>
          <w:rFonts w:hint="cs"/>
          <w:rtl/>
        </w:rPr>
        <w:t xml:space="preserve"> </w:t>
      </w:r>
      <w:r w:rsidR="00511AA7">
        <w:rPr>
          <w:rFonts w:hint="cs"/>
          <w:rtl/>
        </w:rPr>
        <w:t xml:space="preserve">با اندازه </w:t>
      </w:r>
      <w:r w:rsidR="00511AA7">
        <w:t>pt</w:t>
      </w:r>
      <w:r w:rsidR="00624DA0" w:rsidRPr="00EA199B">
        <w:rPr>
          <w:rFonts w:hint="cs"/>
          <w:rtl/>
        </w:rPr>
        <w:t xml:space="preserve"> </w:t>
      </w:r>
      <w:r w:rsidR="006C7FB3">
        <w:rPr>
          <w:rFonts w:hint="cs"/>
          <w:rtl/>
        </w:rPr>
        <w:t xml:space="preserve">9 </w:t>
      </w:r>
      <w:r w:rsidR="00624DA0" w:rsidRPr="00EA199B">
        <w:rPr>
          <w:rFonts w:hint="cs"/>
          <w:rtl/>
        </w:rPr>
        <w:t>تایپ</w:t>
      </w:r>
      <w:r w:rsidR="00624DA0" w:rsidRPr="00EA199B">
        <w:rPr>
          <w:rtl/>
        </w:rPr>
        <w:t xml:space="preserve"> </w:t>
      </w:r>
      <w:r w:rsidR="005D6A64">
        <w:rPr>
          <w:rFonts w:hint="cs"/>
          <w:rtl/>
        </w:rPr>
        <w:t xml:space="preserve"> و شماره گذاری </w:t>
      </w:r>
      <w:r w:rsidR="006A5AC2">
        <w:rPr>
          <w:rFonts w:hint="cs"/>
          <w:rtl/>
        </w:rPr>
        <w:t>می</w:t>
      </w:r>
      <w:r w:rsidR="006A5AC2">
        <w:rPr>
          <w:rFonts w:hint="eastAsia"/>
          <w:rtl/>
        </w:rPr>
        <w:t>‌</w:t>
      </w:r>
      <w:r w:rsidR="006A5AC2">
        <w:rPr>
          <w:rFonts w:hint="cs"/>
          <w:rtl/>
        </w:rPr>
        <w:t>گردد</w:t>
      </w:r>
      <w:r w:rsidR="00511AA7">
        <w:rPr>
          <w:rFonts w:hint="cs"/>
          <w:rtl/>
          <w:lang w:bidi="fa-IR"/>
        </w:rPr>
        <w:t>.</w:t>
      </w:r>
      <w:r w:rsidR="00B40AB8">
        <w:rPr>
          <w:rFonts w:ascii="IRNazanin" w:hAnsi="IRNazanin" w:hint="cs"/>
          <w:rtl/>
          <w:lang w:bidi="fa-IR"/>
        </w:rPr>
        <w:t xml:space="preserve"> قابل ذکر است برای </w:t>
      </w:r>
      <w:r w:rsidR="00FB37CE">
        <w:rPr>
          <w:rFonts w:ascii="IRNazanin" w:hAnsi="IRNazanin" w:hint="cs"/>
          <w:rtl/>
          <w:lang w:bidi="fa-IR"/>
        </w:rPr>
        <w:t>ارجاع منابع</w:t>
      </w:r>
      <w:r w:rsidR="00B40AB8">
        <w:rPr>
          <w:rFonts w:ascii="IRNazanin" w:hAnsi="IRNazanin" w:hint="cs"/>
          <w:rtl/>
          <w:lang w:bidi="fa-IR"/>
        </w:rPr>
        <w:t xml:space="preserve"> فارسی</w:t>
      </w:r>
      <w:r w:rsidR="005D6A64">
        <w:rPr>
          <w:rFonts w:ascii="IRNazanin" w:hAnsi="IRNazanin" w:hint="cs"/>
          <w:rtl/>
          <w:lang w:bidi="fa-IR"/>
        </w:rPr>
        <w:t>،</w:t>
      </w:r>
      <w:r w:rsidR="00215AFC">
        <w:rPr>
          <w:rFonts w:ascii="IRNazanin" w:hAnsi="IRNazanin" w:hint="cs"/>
          <w:rtl/>
          <w:lang w:bidi="fa-IR"/>
        </w:rPr>
        <w:t xml:space="preserve"> فرمت لاتین مورد پذیرش نشریه</w:t>
      </w:r>
      <w:r w:rsidR="005D6A64">
        <w:rPr>
          <w:rFonts w:ascii="IRNazanin" w:hAnsi="IRNazanin" w:hint="cs"/>
          <w:rtl/>
          <w:lang w:bidi="fa-IR"/>
        </w:rPr>
        <w:t>،</w:t>
      </w:r>
      <w:r w:rsidR="00215AFC">
        <w:rPr>
          <w:rFonts w:ascii="IRNazanin" w:hAnsi="IRNazanin" w:hint="cs"/>
          <w:rtl/>
          <w:lang w:bidi="fa-IR"/>
        </w:rPr>
        <w:t xml:space="preserve"> رعایت گردد. </w:t>
      </w:r>
      <w:r w:rsidR="00D9664B" w:rsidRPr="00D9664B">
        <w:rPr>
          <w:rFonts w:ascii="IRNazanin" w:hAnsi="IRNazanin"/>
          <w:rtl/>
        </w:rPr>
        <w:t>برا</w:t>
      </w:r>
      <w:r w:rsidR="00D9664B" w:rsidRPr="00D9664B">
        <w:rPr>
          <w:rFonts w:ascii="IRNazanin" w:hAnsi="IRNazanin" w:hint="cs"/>
          <w:rtl/>
        </w:rPr>
        <w:t>ی</w:t>
      </w:r>
      <w:r w:rsidR="00D9664B" w:rsidRPr="00D9664B">
        <w:rPr>
          <w:rFonts w:ascii="IRNazanin" w:hAnsi="IRNazanin"/>
          <w:rtl/>
        </w:rPr>
        <w:t xml:space="preserve"> ارجاع ده</w:t>
      </w:r>
      <w:r w:rsidR="00D9664B" w:rsidRPr="00D9664B">
        <w:rPr>
          <w:rFonts w:ascii="IRNazanin" w:hAnsi="IRNazanin" w:hint="cs"/>
          <w:rtl/>
        </w:rPr>
        <w:t>ی</w:t>
      </w:r>
      <w:r w:rsidR="00D9664B" w:rsidRPr="00D9664B">
        <w:rPr>
          <w:rFonts w:ascii="IRNazanin" w:hAnsi="IRNazanin"/>
          <w:rtl/>
        </w:rPr>
        <w:t xml:space="preserve"> از ابزار </w:t>
      </w:r>
      <w:r w:rsidR="00D9664B" w:rsidRPr="00A92D45">
        <w:rPr>
          <w:i/>
          <w:iCs/>
        </w:rPr>
        <w:t>Mendeley</w:t>
      </w:r>
      <w:r w:rsidR="00D9664B" w:rsidRPr="00D9664B">
        <w:rPr>
          <w:rFonts w:ascii="IRNazanin" w:hAnsi="IRNazanin"/>
          <w:rtl/>
        </w:rPr>
        <w:t xml:space="preserve">  و از ساختار ز</w:t>
      </w:r>
      <w:r w:rsidR="00D9664B" w:rsidRPr="00D9664B">
        <w:rPr>
          <w:rFonts w:ascii="IRNazanin" w:hAnsi="IRNazanin" w:hint="cs"/>
          <w:rtl/>
        </w:rPr>
        <w:t>ی</w:t>
      </w:r>
      <w:r w:rsidR="00D9664B" w:rsidRPr="00D9664B">
        <w:rPr>
          <w:rFonts w:ascii="IRNazanin" w:hAnsi="IRNazanin" w:hint="eastAsia"/>
          <w:rtl/>
        </w:rPr>
        <w:t>ر</w:t>
      </w:r>
      <w:r w:rsidR="00D9664B" w:rsidRPr="00D9664B">
        <w:rPr>
          <w:rFonts w:ascii="IRNazanin" w:hAnsi="IRNazanin"/>
          <w:rtl/>
        </w:rPr>
        <w:t xml:space="preserve"> استفاده گردد.</w:t>
      </w:r>
    </w:p>
    <w:p w14:paraId="38D2A400" w14:textId="7F1CE780" w:rsidR="00624DA0" w:rsidRPr="00D9664B" w:rsidRDefault="00D9664B" w:rsidP="00D9664B">
      <w:pPr>
        <w:spacing w:after="0" w:afterAutospacing="0"/>
        <w:rPr>
          <w:rFonts w:cs="Times New Roman"/>
          <w:rtl/>
          <w:lang w:bidi="fa-IR"/>
        </w:rPr>
      </w:pPr>
      <w:hyperlink r:id="rId28" w:history="1">
        <w:r w:rsidRPr="00D9664B">
          <w:rPr>
            <w:rStyle w:val="Hyperlink"/>
            <w:rFonts w:cs="Times New Roman"/>
            <w:lang w:bidi="fa-IR"/>
          </w:rPr>
          <w:t>https://csl.mendeley.com/styles/699351941/REA</w:t>
        </w:r>
      </w:hyperlink>
    </w:p>
    <w:p w14:paraId="3D1DBAE9" w14:textId="65238321" w:rsidR="00F7698E" w:rsidRDefault="003E413A" w:rsidP="00511AA7">
      <w:pPr>
        <w:spacing w:after="0" w:afterAutospacing="0"/>
        <w:rPr>
          <w:rFonts w:ascii="IRNazanin" w:hAnsi="IRNazanin"/>
          <w:b/>
          <w:bCs/>
          <w:color w:val="FF0000"/>
          <w:rtl/>
          <w:lang w:bidi="fa-IR"/>
        </w:rPr>
      </w:pPr>
      <w:r>
        <w:rPr>
          <w:rFonts w:ascii="IRNazanin" w:hAnsi="IRNazanin" w:hint="cs"/>
          <w:b/>
          <w:bCs/>
          <w:color w:val="FF0000"/>
          <w:rtl/>
          <w:lang w:bidi="fa-IR"/>
        </w:rPr>
        <w:t>*</w:t>
      </w:r>
      <w:r w:rsidR="00D9664B">
        <w:rPr>
          <w:rFonts w:ascii="IRNazanin" w:hAnsi="IRNazanin" w:hint="cs"/>
          <w:b/>
          <w:bCs/>
          <w:color w:val="FF0000"/>
          <w:rtl/>
          <w:lang w:bidi="fa-IR"/>
        </w:rPr>
        <w:t>توجه</w:t>
      </w:r>
      <w:r w:rsidR="00A803F3">
        <w:rPr>
          <w:rFonts w:ascii="IRNazanin" w:hAnsi="IRNazanin" w:hint="cs"/>
          <w:b/>
          <w:bCs/>
          <w:color w:val="FF0000"/>
          <w:rtl/>
          <w:lang w:bidi="fa-IR"/>
        </w:rPr>
        <w:t xml:space="preserve"> </w:t>
      </w:r>
      <w:r w:rsidR="00F7698E" w:rsidRPr="00511AA7">
        <w:rPr>
          <w:rFonts w:ascii="IRNazanin" w:hAnsi="IRNazanin" w:hint="cs"/>
          <w:b/>
          <w:bCs/>
          <w:color w:val="FF0000"/>
          <w:rtl/>
          <w:lang w:bidi="fa-IR"/>
        </w:rPr>
        <w:t>فرمت زیر مورد تایید نمی</w:t>
      </w:r>
      <w:r w:rsidR="00F7698E" w:rsidRPr="00511AA7">
        <w:rPr>
          <w:rFonts w:ascii="IRNazanin" w:hAnsi="IRNazanin" w:hint="eastAsia"/>
          <w:b/>
          <w:bCs/>
          <w:color w:val="FF0000"/>
          <w:rtl/>
          <w:lang w:bidi="fa-IR"/>
        </w:rPr>
        <w:t>‌</w:t>
      </w:r>
      <w:r w:rsidR="00F7698E" w:rsidRPr="00511AA7">
        <w:rPr>
          <w:rFonts w:ascii="IRNazanin" w:hAnsi="IRNazanin" w:hint="cs"/>
          <w:b/>
          <w:bCs/>
          <w:color w:val="FF0000"/>
          <w:rtl/>
          <w:lang w:bidi="fa-IR"/>
        </w:rPr>
        <w:t>باشد</w:t>
      </w:r>
      <w:r w:rsidR="00D9664B" w:rsidRPr="00511AA7">
        <w:rPr>
          <w:rFonts w:ascii="IRNazanin" w:hAnsi="IRNazanin" w:hint="cs"/>
          <w:b/>
          <w:bCs/>
          <w:color w:val="FF0000"/>
          <w:rtl/>
          <w:lang w:bidi="fa-IR"/>
        </w:rPr>
        <w:t>:</w:t>
      </w:r>
    </w:p>
    <w:p w14:paraId="07FDF118" w14:textId="5EB6615E" w:rsidR="00EF3FB7" w:rsidRDefault="00EF3FB7" w:rsidP="0076041F">
      <w:pPr>
        <w:spacing w:after="0" w:afterAutospacing="0"/>
        <w:rPr>
          <w:rFonts w:ascii="IRNazanin" w:hAnsi="IRNazanin"/>
          <w:rtl/>
          <w:lang w:bidi="fa-IR"/>
        </w:rPr>
      </w:pPr>
      <w:r w:rsidRPr="00EF3FB7">
        <w:rPr>
          <w:rFonts w:ascii="IRNazanin" w:hAnsi="IRNazanin"/>
          <w:rtl/>
          <w:lang w:bidi="fa-IR"/>
        </w:rPr>
        <w:t>پرن</w:t>
      </w:r>
      <w:r w:rsidRPr="00EF3FB7">
        <w:rPr>
          <w:rFonts w:ascii="IRNazanin" w:hAnsi="IRNazanin" w:hint="cs"/>
          <w:rtl/>
          <w:lang w:bidi="fa-IR"/>
        </w:rPr>
        <w:t>ی</w:t>
      </w:r>
      <w:r w:rsidRPr="00EF3FB7">
        <w:rPr>
          <w:rFonts w:ascii="IRNazanin" w:hAnsi="IRNazanin" w:hint="eastAsia"/>
          <w:rtl/>
          <w:lang w:bidi="fa-IR"/>
        </w:rPr>
        <w:t>ان</w:t>
      </w:r>
      <w:r w:rsidRPr="00EF3FB7">
        <w:rPr>
          <w:rFonts w:ascii="IRNazanin" w:hAnsi="IRNazanin" w:hint="cs"/>
          <w:rtl/>
          <w:lang w:bidi="fa-IR"/>
        </w:rPr>
        <w:t>ی</w:t>
      </w:r>
      <w:r w:rsidRPr="00EF3FB7">
        <w:rPr>
          <w:rFonts w:ascii="IRNazanin" w:hAnsi="IRNazanin"/>
          <w:rtl/>
          <w:lang w:bidi="fa-IR"/>
        </w:rPr>
        <w:t xml:space="preserve"> فرد</w:t>
      </w:r>
      <w:r w:rsidR="0076041F">
        <w:rPr>
          <w:rFonts w:ascii="IRNazanin" w:hAnsi="IRNazanin" w:hint="cs"/>
          <w:rtl/>
          <w:lang w:bidi="fa-IR"/>
        </w:rPr>
        <w:t>،</w:t>
      </w:r>
      <w:r w:rsidRPr="00EF3FB7">
        <w:rPr>
          <w:rFonts w:ascii="IRNazanin" w:hAnsi="IRNazanin"/>
          <w:rtl/>
          <w:lang w:bidi="fa-IR"/>
        </w:rPr>
        <w:t xml:space="preserve"> ام</w:t>
      </w:r>
      <w:r w:rsidRPr="00EF3FB7">
        <w:rPr>
          <w:rFonts w:ascii="IRNazanin" w:hAnsi="IRNazanin" w:hint="cs"/>
          <w:rtl/>
          <w:lang w:bidi="fa-IR"/>
        </w:rPr>
        <w:t>ی</w:t>
      </w:r>
      <w:r w:rsidRPr="00EF3FB7">
        <w:rPr>
          <w:rFonts w:ascii="IRNazanin" w:hAnsi="IRNazanin" w:hint="eastAsia"/>
          <w:rtl/>
          <w:lang w:bidi="fa-IR"/>
        </w:rPr>
        <w:t>ر</w:t>
      </w:r>
      <w:r w:rsidR="0076041F">
        <w:rPr>
          <w:rFonts w:ascii="IRNazanin" w:hAnsi="IRNazanin" w:hint="cs"/>
          <w:rtl/>
          <w:lang w:bidi="fa-IR"/>
        </w:rPr>
        <w:t>؛</w:t>
      </w:r>
      <w:r w:rsidRPr="00EF3FB7">
        <w:rPr>
          <w:rFonts w:ascii="IRNazanin" w:hAnsi="IRNazanin"/>
          <w:rtl/>
          <w:lang w:bidi="fa-IR"/>
        </w:rPr>
        <w:t xml:space="preserve"> ا</w:t>
      </w:r>
      <w:r w:rsidRPr="00EF3FB7">
        <w:rPr>
          <w:rFonts w:ascii="IRNazanin" w:hAnsi="IRNazanin" w:hint="cs"/>
          <w:rtl/>
          <w:lang w:bidi="fa-IR"/>
        </w:rPr>
        <w:t>ی</w:t>
      </w:r>
      <w:r w:rsidRPr="00EF3FB7">
        <w:rPr>
          <w:rFonts w:ascii="IRNazanin" w:hAnsi="IRNazanin" w:hint="eastAsia"/>
          <w:rtl/>
          <w:lang w:bidi="fa-IR"/>
        </w:rPr>
        <w:t>زدبخش</w:t>
      </w:r>
      <w:r w:rsidR="0076041F">
        <w:rPr>
          <w:rFonts w:ascii="IRNazanin" w:hAnsi="IRNazanin" w:hint="cs"/>
          <w:rtl/>
          <w:lang w:bidi="fa-IR"/>
        </w:rPr>
        <w:t>،</w:t>
      </w:r>
      <w:r w:rsidRPr="00EF3FB7">
        <w:rPr>
          <w:rFonts w:ascii="IRNazanin" w:hAnsi="IRNazanin"/>
          <w:rtl/>
          <w:lang w:bidi="fa-IR"/>
        </w:rPr>
        <w:t xml:space="preserve"> حم</w:t>
      </w:r>
      <w:r w:rsidRPr="00EF3FB7">
        <w:rPr>
          <w:rFonts w:ascii="IRNazanin" w:hAnsi="IRNazanin" w:hint="cs"/>
          <w:rtl/>
          <w:lang w:bidi="fa-IR"/>
        </w:rPr>
        <w:t>ی</w:t>
      </w:r>
      <w:r w:rsidRPr="00EF3FB7">
        <w:rPr>
          <w:rFonts w:ascii="IRNazanin" w:hAnsi="IRNazanin" w:hint="eastAsia"/>
          <w:rtl/>
          <w:lang w:bidi="fa-IR"/>
        </w:rPr>
        <w:t>درضا</w:t>
      </w:r>
      <w:r w:rsidRPr="00EF3FB7">
        <w:rPr>
          <w:rFonts w:ascii="IRNazanin" w:hAnsi="IRNazanin"/>
          <w:rtl/>
          <w:lang w:bidi="fa-IR"/>
        </w:rPr>
        <w:t>. (1398). مدلساز</w:t>
      </w:r>
      <w:r w:rsidRPr="00EF3FB7">
        <w:rPr>
          <w:rFonts w:ascii="IRNazanin" w:hAnsi="IRNazanin" w:hint="cs"/>
          <w:rtl/>
          <w:lang w:bidi="fa-IR"/>
        </w:rPr>
        <w:t>ی</w:t>
      </w:r>
      <w:r w:rsidRPr="00EF3FB7">
        <w:rPr>
          <w:rFonts w:ascii="IRNazanin" w:hAnsi="IRNazanin"/>
          <w:rtl/>
          <w:lang w:bidi="fa-IR"/>
        </w:rPr>
        <w:t xml:space="preserve"> فرآ</w:t>
      </w:r>
      <w:r w:rsidRPr="00EF3FB7">
        <w:rPr>
          <w:rFonts w:ascii="IRNazanin" w:hAnsi="IRNazanin" w:hint="cs"/>
          <w:rtl/>
          <w:lang w:bidi="fa-IR"/>
        </w:rPr>
        <w:t>ی</w:t>
      </w:r>
      <w:r w:rsidRPr="00EF3FB7">
        <w:rPr>
          <w:rFonts w:ascii="IRNazanin" w:hAnsi="IRNazanin" w:hint="eastAsia"/>
          <w:rtl/>
          <w:lang w:bidi="fa-IR"/>
        </w:rPr>
        <w:t>ند</w:t>
      </w:r>
      <w:r w:rsidRPr="00EF3FB7">
        <w:rPr>
          <w:rFonts w:ascii="IRNazanin" w:hAnsi="IRNazanin"/>
          <w:rtl/>
          <w:lang w:bidi="fa-IR"/>
        </w:rPr>
        <w:t xml:space="preserve"> چند متغ</w:t>
      </w:r>
      <w:r w:rsidRPr="00EF3FB7">
        <w:rPr>
          <w:rFonts w:ascii="IRNazanin" w:hAnsi="IRNazanin" w:hint="cs"/>
          <w:rtl/>
          <w:lang w:bidi="fa-IR"/>
        </w:rPr>
        <w:t>ی</w:t>
      </w:r>
      <w:r w:rsidRPr="00EF3FB7">
        <w:rPr>
          <w:rFonts w:ascii="IRNazanin" w:hAnsi="IRNazanin" w:hint="eastAsia"/>
          <w:rtl/>
          <w:lang w:bidi="fa-IR"/>
        </w:rPr>
        <w:t>ره</w:t>
      </w:r>
      <w:r w:rsidRPr="00EF3FB7">
        <w:rPr>
          <w:rFonts w:ascii="IRNazanin" w:hAnsi="IRNazanin"/>
          <w:rtl/>
          <w:lang w:bidi="fa-IR"/>
        </w:rPr>
        <w:t xml:space="preserve"> با استفاده از شاخص کارائ</w:t>
      </w:r>
      <w:r w:rsidRPr="00EF3FB7">
        <w:rPr>
          <w:rFonts w:ascii="IRNazanin" w:hAnsi="IRNazanin" w:hint="cs"/>
          <w:rtl/>
          <w:lang w:bidi="fa-IR"/>
        </w:rPr>
        <w:t>ی</w:t>
      </w:r>
      <w:r w:rsidRPr="00EF3FB7">
        <w:rPr>
          <w:rFonts w:ascii="IRNazanin" w:hAnsi="IRNazanin"/>
          <w:rtl/>
          <w:lang w:bidi="fa-IR"/>
        </w:rPr>
        <w:t xml:space="preserve"> </w:t>
      </w:r>
      <w:proofErr w:type="spellStart"/>
      <w:r w:rsidRPr="00EF3FB7">
        <w:rPr>
          <w:rFonts w:ascii="IRNazanin" w:hAnsi="IRNazanin"/>
          <w:lang w:bidi="fa-IR"/>
        </w:rPr>
        <w:t>Cpm</w:t>
      </w:r>
      <w:proofErr w:type="spellEnd"/>
      <w:r w:rsidRPr="00EF3FB7">
        <w:rPr>
          <w:rFonts w:ascii="IRNazanin" w:hAnsi="IRNazanin"/>
          <w:rtl/>
          <w:lang w:bidi="fa-IR"/>
        </w:rPr>
        <w:t xml:space="preserve"> وزن</w:t>
      </w:r>
      <w:r w:rsidRPr="00EF3FB7">
        <w:rPr>
          <w:rFonts w:ascii="IRNazanin" w:hAnsi="IRNazanin" w:hint="cs"/>
          <w:rtl/>
          <w:lang w:bidi="fa-IR"/>
        </w:rPr>
        <w:t>ی</w:t>
      </w:r>
      <w:r w:rsidRPr="0076041F">
        <w:rPr>
          <w:rFonts w:ascii="IRNazanin" w:hAnsi="IRNazanin"/>
          <w:i/>
          <w:iCs/>
          <w:rtl/>
          <w:lang w:bidi="fa-IR"/>
        </w:rPr>
        <w:t>. تصم</w:t>
      </w:r>
      <w:r w:rsidRPr="0076041F">
        <w:rPr>
          <w:rFonts w:ascii="IRNazanin" w:hAnsi="IRNazanin" w:hint="cs"/>
          <w:i/>
          <w:iCs/>
          <w:rtl/>
          <w:lang w:bidi="fa-IR"/>
        </w:rPr>
        <w:t>ی</w:t>
      </w:r>
      <w:r w:rsidRPr="0076041F">
        <w:rPr>
          <w:rFonts w:ascii="IRNazanin" w:hAnsi="IRNazanin" w:hint="eastAsia"/>
          <w:i/>
          <w:iCs/>
          <w:rtl/>
          <w:lang w:bidi="fa-IR"/>
        </w:rPr>
        <w:t>م</w:t>
      </w:r>
      <w:r w:rsidRPr="0076041F">
        <w:rPr>
          <w:rFonts w:ascii="IRNazanin" w:hAnsi="IRNazanin"/>
          <w:i/>
          <w:iCs/>
          <w:rtl/>
          <w:lang w:bidi="fa-IR"/>
        </w:rPr>
        <w:t xml:space="preserve"> گ</w:t>
      </w:r>
      <w:r w:rsidRPr="0076041F">
        <w:rPr>
          <w:rFonts w:ascii="IRNazanin" w:hAnsi="IRNazanin" w:hint="cs"/>
          <w:i/>
          <w:iCs/>
          <w:rtl/>
          <w:lang w:bidi="fa-IR"/>
        </w:rPr>
        <w:t>ی</w:t>
      </w:r>
      <w:r w:rsidRPr="0076041F">
        <w:rPr>
          <w:rFonts w:ascii="IRNazanin" w:hAnsi="IRNazanin" w:hint="eastAsia"/>
          <w:i/>
          <w:iCs/>
          <w:rtl/>
          <w:lang w:bidi="fa-IR"/>
        </w:rPr>
        <w:t>ر</w:t>
      </w:r>
      <w:r w:rsidRPr="0076041F">
        <w:rPr>
          <w:rFonts w:ascii="IRNazanin" w:hAnsi="IRNazanin" w:hint="cs"/>
          <w:i/>
          <w:iCs/>
          <w:rtl/>
          <w:lang w:bidi="fa-IR"/>
        </w:rPr>
        <w:t>ی</w:t>
      </w:r>
      <w:r w:rsidRPr="0076041F">
        <w:rPr>
          <w:rFonts w:ascii="IRNazanin" w:hAnsi="IRNazanin"/>
          <w:i/>
          <w:iCs/>
          <w:rtl/>
          <w:lang w:bidi="fa-IR"/>
        </w:rPr>
        <w:t xml:space="preserve"> و تحق</w:t>
      </w:r>
      <w:r w:rsidRPr="0076041F">
        <w:rPr>
          <w:rFonts w:ascii="IRNazanin" w:hAnsi="IRNazanin" w:hint="cs"/>
          <w:i/>
          <w:iCs/>
          <w:rtl/>
          <w:lang w:bidi="fa-IR"/>
        </w:rPr>
        <w:t>ی</w:t>
      </w:r>
      <w:r w:rsidRPr="0076041F">
        <w:rPr>
          <w:rFonts w:ascii="IRNazanin" w:hAnsi="IRNazanin" w:hint="eastAsia"/>
          <w:i/>
          <w:iCs/>
          <w:rtl/>
          <w:lang w:bidi="fa-IR"/>
        </w:rPr>
        <w:t>ق</w:t>
      </w:r>
      <w:r w:rsidRPr="0076041F">
        <w:rPr>
          <w:rFonts w:ascii="IRNazanin" w:hAnsi="IRNazanin"/>
          <w:i/>
          <w:iCs/>
          <w:rtl/>
          <w:lang w:bidi="fa-IR"/>
        </w:rPr>
        <w:t xml:space="preserve"> در عمل</w:t>
      </w:r>
      <w:r w:rsidRPr="0076041F">
        <w:rPr>
          <w:rFonts w:ascii="IRNazanin" w:hAnsi="IRNazanin" w:hint="cs"/>
          <w:i/>
          <w:iCs/>
          <w:rtl/>
          <w:lang w:bidi="fa-IR"/>
        </w:rPr>
        <w:t>ی</w:t>
      </w:r>
      <w:r w:rsidRPr="0076041F">
        <w:rPr>
          <w:rFonts w:ascii="IRNazanin" w:hAnsi="IRNazanin" w:hint="eastAsia"/>
          <w:i/>
          <w:iCs/>
          <w:rtl/>
          <w:lang w:bidi="fa-IR"/>
        </w:rPr>
        <w:t>ات</w:t>
      </w:r>
      <w:r w:rsidR="0076041F">
        <w:rPr>
          <w:rFonts w:ascii="IRNazanin" w:hAnsi="IRNazanin" w:hint="cs"/>
          <w:i/>
          <w:iCs/>
          <w:rtl/>
          <w:lang w:bidi="fa-IR"/>
        </w:rPr>
        <w:t>،</w:t>
      </w:r>
      <w:r w:rsidRPr="0076041F">
        <w:rPr>
          <w:rFonts w:ascii="IRNazanin" w:hAnsi="IRNazanin"/>
          <w:i/>
          <w:iCs/>
          <w:rtl/>
          <w:lang w:bidi="fa-IR"/>
        </w:rPr>
        <w:t xml:space="preserve"> 4</w:t>
      </w:r>
      <w:r w:rsidRPr="00EF3FB7">
        <w:rPr>
          <w:rFonts w:ascii="IRNazanin" w:hAnsi="IRNazanin"/>
          <w:rtl/>
          <w:lang w:bidi="fa-IR"/>
        </w:rPr>
        <w:t>(4), 291-298.</w:t>
      </w:r>
    </w:p>
    <w:p w14:paraId="1F6654F8" w14:textId="6A7842CA" w:rsidR="00F7698E" w:rsidRPr="00D9664B" w:rsidRDefault="00F7698E" w:rsidP="0076041F">
      <w:pPr>
        <w:spacing w:after="0" w:afterAutospacing="0"/>
        <w:rPr>
          <w:rFonts w:ascii="IRNazanin" w:hAnsi="IRNazanin"/>
          <w:b/>
          <w:bCs/>
          <w:color w:val="000000" w:themeColor="text1"/>
          <w:rtl/>
          <w:lang w:bidi="fa-IR"/>
        </w:rPr>
      </w:pPr>
      <w:r w:rsidRPr="00D9664B">
        <w:rPr>
          <w:rFonts w:ascii="IRNazanin" w:hAnsi="IRNazanin" w:hint="cs"/>
          <w:b/>
          <w:bCs/>
          <w:color w:val="000000" w:themeColor="text1"/>
          <w:rtl/>
          <w:lang w:bidi="fa-IR"/>
        </w:rPr>
        <w:t>درحالی که فرمت مورد تایید مقاله مذکور، به صورت زیر می</w:t>
      </w:r>
      <w:r w:rsidRPr="00D9664B">
        <w:rPr>
          <w:rFonts w:ascii="IRNazanin" w:hAnsi="IRNazanin" w:hint="eastAsia"/>
          <w:b/>
          <w:bCs/>
          <w:color w:val="000000" w:themeColor="text1"/>
          <w:rtl/>
          <w:lang w:bidi="fa-IR"/>
        </w:rPr>
        <w:t>‌</w:t>
      </w:r>
      <w:r w:rsidRPr="00D9664B">
        <w:rPr>
          <w:rFonts w:ascii="IRNazanin" w:hAnsi="IRNazanin" w:hint="cs"/>
          <w:b/>
          <w:bCs/>
          <w:color w:val="000000" w:themeColor="text1"/>
          <w:rtl/>
          <w:lang w:bidi="fa-IR"/>
        </w:rPr>
        <w:t>باشد:</w:t>
      </w:r>
    </w:p>
    <w:p w14:paraId="540E9C92" w14:textId="7881FCCE" w:rsidR="00624DA0" w:rsidRDefault="003502E1" w:rsidP="00A657BA">
      <w:pPr>
        <w:pStyle w:val="a2"/>
      </w:pPr>
      <w:r>
        <w:t xml:space="preserve">   </w:t>
      </w:r>
      <w:bookmarkStart w:id="4" w:name="_Ref90816617"/>
      <w:proofErr w:type="spellStart"/>
      <w:r w:rsidR="00624DA0" w:rsidRPr="004C1FCD">
        <w:t>Parnianifard</w:t>
      </w:r>
      <w:proofErr w:type="spellEnd"/>
      <w:r w:rsidR="00624DA0" w:rsidRPr="004C1FCD">
        <w:t xml:space="preserve">, A., &amp; </w:t>
      </w:r>
      <w:proofErr w:type="spellStart"/>
      <w:r w:rsidR="00624DA0" w:rsidRPr="004C1FCD">
        <w:t>Izadbakhsh</w:t>
      </w:r>
      <w:proofErr w:type="spellEnd"/>
      <w:r w:rsidR="00624DA0" w:rsidRPr="004C1FCD">
        <w:t xml:space="preserve">, H. (2020). Multi variable process modeling using weighted </w:t>
      </w:r>
      <w:proofErr w:type="spellStart"/>
      <w:r w:rsidR="00624DA0" w:rsidRPr="004C1FCD">
        <w:t>Cpm</w:t>
      </w:r>
      <w:proofErr w:type="spellEnd"/>
      <w:r w:rsidR="00624DA0" w:rsidRPr="004C1FCD">
        <w:t xml:space="preserve"> capability index</w:t>
      </w:r>
      <w:r w:rsidR="00624DA0" w:rsidRPr="004C1FCD">
        <w:rPr>
          <w:rFonts w:hint="cs"/>
          <w:rtl/>
        </w:rPr>
        <w:t>.</w:t>
      </w:r>
      <w:r w:rsidR="00624DA0" w:rsidRPr="004C1FCD">
        <w:t xml:space="preserve"> </w:t>
      </w:r>
      <w:r w:rsidR="00624DA0" w:rsidRPr="004C1FCD">
        <w:rPr>
          <w:i/>
          <w:iCs/>
        </w:rPr>
        <w:t>Decisions and operations research, 4</w:t>
      </w:r>
      <w:r w:rsidR="00624DA0" w:rsidRPr="004C1FCD">
        <w:t>(4), 291-298.</w:t>
      </w:r>
      <w:r w:rsidR="00834BBB">
        <w:t xml:space="preserve"> (</w:t>
      </w:r>
      <w:r w:rsidR="00834BBB" w:rsidRPr="0065155A">
        <w:rPr>
          <w:b/>
          <w:bCs/>
        </w:rPr>
        <w:t>In Persian</w:t>
      </w:r>
      <w:r w:rsidR="00834BBB">
        <w:t xml:space="preserve">). </w:t>
      </w:r>
      <w:r w:rsidR="0076041F">
        <w:t xml:space="preserve">DOI: </w:t>
      </w:r>
      <w:hyperlink r:id="rId29" w:history="1">
        <w:r w:rsidR="0076041F" w:rsidRPr="0076041F">
          <w:rPr>
            <w:rStyle w:val="Hyperlink"/>
            <w:u w:val="none"/>
          </w:rPr>
          <w:t>10.22105/DMOR.2020.205873.1131</w:t>
        </w:r>
      </w:hyperlink>
      <w:bookmarkEnd w:id="4"/>
    </w:p>
    <w:p w14:paraId="30FC68F4" w14:textId="2DB47F9B" w:rsidR="0069023C" w:rsidRPr="0065155A" w:rsidRDefault="00335689" w:rsidP="0069023C">
      <w:pPr>
        <w:bidi w:val="0"/>
        <w:ind w:left="709" w:hanging="140"/>
        <w:rPr>
          <w:sz w:val="18"/>
          <w:szCs w:val="18"/>
          <w:lang w:bidi="fa-IR"/>
        </w:rPr>
      </w:pPr>
      <w:r>
        <w:rPr>
          <w:noProof/>
        </w:rPr>
        <mc:AlternateContent>
          <mc:Choice Requires="wps">
            <w:drawing>
              <wp:anchor distT="4294967295" distB="4294967295" distL="114300" distR="114300" simplePos="0" relativeHeight="251710464" behindDoc="0" locked="0" layoutInCell="1" allowOverlap="1" wp14:anchorId="0C76B31D" wp14:editId="3371BEE1">
                <wp:simplePos x="0" y="0"/>
                <wp:positionH relativeFrom="column">
                  <wp:posOffset>367030</wp:posOffset>
                </wp:positionH>
                <wp:positionV relativeFrom="paragraph">
                  <wp:posOffset>51434</wp:posOffset>
                </wp:positionV>
                <wp:extent cx="5514340" cy="0"/>
                <wp:effectExtent l="0" t="0" r="0"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4340"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4A68F7" w14:textId="77777777" w:rsidR="0069023C" w:rsidRDefault="0069023C">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C76B31D" id="Text Box 72" o:spid="_x0000_s1028" type="#_x0000_t202" style="position:absolute;left:0;text-align:left;margin-left:28.9pt;margin-top:4.05pt;width:434.2pt;height:0;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" fillcolor="white [3201]" strokeweight=".5pt">
                <v:path arrowok="t"/>
                <v:textbox>
                  <w:txbxContent>
                    <w:p w14:paraId="234A68F7" w14:textId="77777777" w:rsidR="0069023C" w:rsidRDefault="0069023C">
                      <w:pPr>
                        <w:ind w:left="0"/>
                      </w:pPr>
                    </w:p>
                  </w:txbxContent>
                </v:textbox>
              </v:shape>
            </w:pict>
          </mc:Fallback>
        </mc:AlternateContent>
      </w:r>
    </w:p>
    <w:p w14:paraId="7CBAAF58" w14:textId="0381A1C8" w:rsidR="00D920A8" w:rsidRPr="00D920A8" w:rsidRDefault="00D920A8" w:rsidP="00A657BA">
      <w:pPr>
        <w:pStyle w:val="a2"/>
        <w:numPr>
          <w:ilvl w:val="0"/>
          <w:numId w:val="0"/>
        </w:numPr>
        <w:ind w:left="143"/>
      </w:pPr>
      <w:r>
        <w:rPr>
          <w:rFonts w:hint="cs"/>
          <w:rtl/>
        </w:rPr>
        <w:t xml:space="preserve">         </w:t>
      </w:r>
      <w:r w:rsidRPr="00D920A8">
        <w:t xml:space="preserve">Reference to </w:t>
      </w:r>
      <w:r w:rsidR="00BC5CD6" w:rsidRPr="00D920A8">
        <w:t>an</w:t>
      </w:r>
      <w:r w:rsidRPr="00D920A8">
        <w:t xml:space="preserve"> Article</w:t>
      </w:r>
    </w:p>
    <w:p w14:paraId="20E5CC51" w14:textId="77777777" w:rsidR="00D920A8" w:rsidRPr="00D920A8" w:rsidRDefault="00D920A8" w:rsidP="00A657BA">
      <w:pPr>
        <w:pStyle w:val="a2"/>
      </w:pPr>
      <w:r w:rsidRPr="00A657BA">
        <w:t xml:space="preserve"> </w:t>
      </w:r>
      <w:proofErr w:type="spellStart"/>
      <w:r w:rsidRPr="00A657BA">
        <w:t>Youssf</w:t>
      </w:r>
      <w:proofErr w:type="spellEnd"/>
      <w:r w:rsidRPr="00A657BA">
        <w:t xml:space="preserve">, O., </w:t>
      </w:r>
      <w:proofErr w:type="spellStart"/>
      <w:r w:rsidRPr="00A657BA">
        <w:t>ElGawady</w:t>
      </w:r>
      <w:proofErr w:type="spellEnd"/>
      <w:r w:rsidRPr="00A657BA">
        <w:t xml:space="preserve">, M. A., &amp; Mills, J. E. (2016). Static cyclic behavior of FRP-confined crumb rubber concrete columns. </w:t>
      </w:r>
      <w:r w:rsidRPr="00A657BA">
        <w:rPr>
          <w:i/>
          <w:iCs/>
        </w:rPr>
        <w:t>Engineering structures</w:t>
      </w:r>
      <w:r w:rsidRPr="00D920A8">
        <w:rPr>
          <w:i/>
          <w:iCs/>
        </w:rPr>
        <w:t>, 113</w:t>
      </w:r>
      <w:r w:rsidRPr="00D920A8">
        <w:t xml:space="preserve">, 371-387. </w:t>
      </w:r>
      <w:hyperlink r:id="rId30" w:tgtFrame="_blank" w:tooltip="Persistent link using digital object identifier" w:history="1">
        <w:r w:rsidRPr="009F281D">
          <w:rPr>
            <w:rStyle w:val="Hyperlink"/>
            <w:u w:val="none"/>
          </w:rPr>
          <w:t>https://doi.org/10.1016/j.engstruct.2016.01.033</w:t>
        </w:r>
      </w:hyperlink>
    </w:p>
    <w:p w14:paraId="2ADBF0F4" w14:textId="489B5DD7" w:rsidR="00D920A8" w:rsidRPr="00D920A8" w:rsidRDefault="00D920A8" w:rsidP="00A657BA">
      <w:pPr>
        <w:pStyle w:val="a2"/>
        <w:numPr>
          <w:ilvl w:val="0"/>
          <w:numId w:val="0"/>
        </w:numPr>
        <w:ind w:left="143"/>
      </w:pPr>
      <w:r>
        <w:rPr>
          <w:rFonts w:hint="cs"/>
          <w:rtl/>
        </w:rPr>
        <w:t xml:space="preserve">         </w:t>
      </w:r>
      <w:r w:rsidRPr="00D920A8">
        <w:t>Reference to a Book</w:t>
      </w:r>
    </w:p>
    <w:p w14:paraId="52B79CF4" w14:textId="77777777" w:rsidR="00D920A8" w:rsidRPr="00D920A8" w:rsidRDefault="00D920A8" w:rsidP="00A657BA">
      <w:pPr>
        <w:pStyle w:val="a2"/>
      </w:pPr>
      <w:r w:rsidRPr="00D920A8">
        <w:t xml:space="preserve"> Liao, H., &amp; Xu, Z. (2017). </w:t>
      </w:r>
      <w:r w:rsidRPr="00A657BA">
        <w:rPr>
          <w:i/>
          <w:iCs/>
        </w:rPr>
        <w:t xml:space="preserve">Hesitant fuzzy </w:t>
      </w:r>
      <w:proofErr w:type="gramStart"/>
      <w:r w:rsidRPr="00A657BA">
        <w:rPr>
          <w:i/>
          <w:iCs/>
        </w:rPr>
        <w:t>decision making</w:t>
      </w:r>
      <w:proofErr w:type="gramEnd"/>
      <w:r w:rsidRPr="00A657BA">
        <w:rPr>
          <w:i/>
          <w:iCs/>
        </w:rPr>
        <w:t xml:space="preserve"> methodologies and applications</w:t>
      </w:r>
      <w:r w:rsidRPr="00D920A8">
        <w:t>. Springer Singapore.</w:t>
      </w:r>
    </w:p>
    <w:p w14:paraId="690D0E16" w14:textId="12024794" w:rsidR="00D920A8" w:rsidRPr="00D920A8" w:rsidRDefault="00D920A8" w:rsidP="00A657BA">
      <w:pPr>
        <w:pStyle w:val="a2"/>
        <w:numPr>
          <w:ilvl w:val="0"/>
          <w:numId w:val="0"/>
        </w:numPr>
        <w:ind w:left="143"/>
      </w:pPr>
      <w:r>
        <w:rPr>
          <w:rFonts w:hint="cs"/>
          <w:rtl/>
        </w:rPr>
        <w:t xml:space="preserve">         </w:t>
      </w:r>
      <w:r w:rsidRPr="00D920A8">
        <w:t xml:space="preserve">Reference to a Book Chapter </w:t>
      </w:r>
    </w:p>
    <w:p w14:paraId="34E24CD7" w14:textId="35AB131C" w:rsidR="00D920A8" w:rsidRPr="00D920A8" w:rsidRDefault="00D920A8" w:rsidP="00A657BA">
      <w:pPr>
        <w:pStyle w:val="a2"/>
      </w:pPr>
      <w:r w:rsidRPr="00D920A8">
        <w:lastRenderedPageBreak/>
        <w:t xml:space="preserve"> McKenzie, R.</w:t>
      </w:r>
      <w:r w:rsidR="00511AA7">
        <w:rPr>
          <w:rFonts w:hint="cs"/>
          <w:rtl/>
        </w:rPr>
        <w:t xml:space="preserve"> </w:t>
      </w:r>
      <w:r w:rsidRPr="00D920A8">
        <w:t xml:space="preserve">B. (2018). From </w:t>
      </w:r>
      <w:proofErr w:type="spellStart"/>
      <w:r w:rsidRPr="00D920A8">
        <w:t>robbins</w:t>
      </w:r>
      <w:proofErr w:type="spellEnd"/>
      <w:r w:rsidRPr="00D920A8">
        <w:t xml:space="preserve"> to </w:t>
      </w:r>
      <w:proofErr w:type="spellStart"/>
      <w:r w:rsidRPr="00D920A8">
        <w:t>friedman</w:t>
      </w:r>
      <w:proofErr w:type="spellEnd"/>
      <w:r w:rsidRPr="00D920A8">
        <w:t xml:space="preserve"> and beyond. In </w:t>
      </w:r>
      <w:r w:rsidRPr="00D920A8">
        <w:rPr>
          <w:i/>
          <w:iCs/>
        </w:rPr>
        <w:t xml:space="preserve">A brain-focused foundation for economic science </w:t>
      </w:r>
      <w:r w:rsidRPr="00D920A8">
        <w:t>(pp. 63-92), Palgrave Macmillan, Cham. Springer. https://doi.org/10.1007/978-3-319-76810-6_3</w:t>
      </w:r>
    </w:p>
    <w:p w14:paraId="68AAAEB1" w14:textId="18924CF9" w:rsidR="00D920A8" w:rsidRPr="00D920A8" w:rsidRDefault="00D920A8" w:rsidP="00A657BA">
      <w:pPr>
        <w:pStyle w:val="a2"/>
        <w:numPr>
          <w:ilvl w:val="0"/>
          <w:numId w:val="0"/>
        </w:numPr>
        <w:ind w:left="143"/>
      </w:pPr>
      <w:r>
        <w:rPr>
          <w:rFonts w:hint="cs"/>
          <w:rtl/>
        </w:rPr>
        <w:t xml:space="preserve">         </w:t>
      </w:r>
      <w:r w:rsidRPr="00D920A8">
        <w:t>Reference to a Conference Proceeding</w:t>
      </w:r>
    </w:p>
    <w:p w14:paraId="76FCAD4A" w14:textId="77777777" w:rsidR="00D920A8" w:rsidRPr="00D920A8" w:rsidRDefault="00D920A8" w:rsidP="00A657BA">
      <w:pPr>
        <w:pStyle w:val="a2"/>
      </w:pPr>
      <w:r w:rsidRPr="00D920A8">
        <w:t xml:space="preserve"> Hakani Raj, A. (2010, May). Development of an intelligent </w:t>
      </w:r>
      <w:proofErr w:type="gramStart"/>
      <w:r w:rsidRPr="00D920A8">
        <w:t>sensor based</w:t>
      </w:r>
      <w:proofErr w:type="gramEnd"/>
      <w:r w:rsidRPr="00D920A8">
        <w:t xml:space="preserve"> inspection robot for closed environment. </w:t>
      </w:r>
      <w:r w:rsidRPr="00D920A8">
        <w:rPr>
          <w:i/>
          <w:iCs/>
        </w:rPr>
        <w:t>Proceedings of the 2015 5th Nirma University international conference on engineering (</w:t>
      </w:r>
      <w:proofErr w:type="spellStart"/>
      <w:r w:rsidRPr="00D920A8">
        <w:rPr>
          <w:i/>
          <w:iCs/>
        </w:rPr>
        <w:t>NUiCONE</w:t>
      </w:r>
      <w:proofErr w:type="spellEnd"/>
      <w:r w:rsidRPr="00D920A8">
        <w:rPr>
          <w:i/>
          <w:iCs/>
        </w:rPr>
        <w:t>)</w:t>
      </w:r>
      <w:r w:rsidRPr="00D920A8">
        <w:t xml:space="preserve"> (pp. 1-6). IEEE. </w:t>
      </w:r>
    </w:p>
    <w:p w14:paraId="5690ECCA" w14:textId="56A19BC3" w:rsidR="00D920A8" w:rsidRPr="00D920A8" w:rsidRDefault="00D920A8" w:rsidP="00A657BA">
      <w:pPr>
        <w:pStyle w:val="a2"/>
        <w:numPr>
          <w:ilvl w:val="0"/>
          <w:numId w:val="0"/>
        </w:numPr>
        <w:ind w:left="143"/>
      </w:pPr>
      <w:r>
        <w:rPr>
          <w:rFonts w:hint="cs"/>
          <w:rtl/>
        </w:rPr>
        <w:t xml:space="preserve">         </w:t>
      </w:r>
      <w:r w:rsidRPr="00D920A8">
        <w:t>Reference to a Website</w:t>
      </w:r>
    </w:p>
    <w:p w14:paraId="5049C67A" w14:textId="10D8D36F" w:rsidR="002D7E1E" w:rsidRPr="009F281D" w:rsidRDefault="00D920A8" w:rsidP="00A657BA">
      <w:pPr>
        <w:pStyle w:val="a2"/>
      </w:pPr>
      <w:r w:rsidRPr="00D920A8">
        <w:t xml:space="preserve"> </w:t>
      </w:r>
      <w:proofErr w:type="spellStart"/>
      <w:r w:rsidRPr="00D920A8">
        <w:t>Murphyn</w:t>
      </w:r>
      <w:proofErr w:type="spellEnd"/>
      <w:r w:rsidRPr="00D920A8">
        <w:t xml:space="preserve">, L. (n.d.). </w:t>
      </w:r>
      <w:proofErr w:type="spellStart"/>
      <w:r w:rsidRPr="00A657BA">
        <w:rPr>
          <w:i/>
          <w:iCs/>
        </w:rPr>
        <w:t>Utrition</w:t>
      </w:r>
      <w:proofErr w:type="spellEnd"/>
      <w:r w:rsidRPr="00A657BA">
        <w:rPr>
          <w:i/>
          <w:iCs/>
        </w:rPr>
        <w:t xml:space="preserve"> &amp; exercise - timing is everything</w:t>
      </w:r>
      <w:r w:rsidRPr="00D920A8">
        <w:t xml:space="preserve">. NASM. </w:t>
      </w:r>
      <w:hyperlink r:id="rId31" w:history="1">
        <w:r w:rsidRPr="009F281D">
          <w:rPr>
            <w:rStyle w:val="Hyperlink"/>
            <w:u w:val="none"/>
          </w:rPr>
          <w:t>https://blog.nasm.org/workout-and-nutrition-timing</w:t>
        </w:r>
      </w:hyperlink>
    </w:p>
    <w:p w14:paraId="2127FDF7" w14:textId="506D24B5" w:rsidR="00624DA0" w:rsidRPr="00EA199B" w:rsidRDefault="00D9664B" w:rsidP="006F681E">
      <w:pPr>
        <w:pStyle w:val="ab"/>
        <w:rPr>
          <w:rtl/>
        </w:rPr>
      </w:pPr>
      <w:r>
        <w:rPr>
          <w:rFonts w:hint="cs"/>
          <w:rtl/>
        </w:rPr>
        <w:t>پیوست</w:t>
      </w:r>
    </w:p>
    <w:p w14:paraId="2E49A8AE" w14:textId="3E4744E0" w:rsidR="000C7838" w:rsidRPr="006F681E" w:rsidRDefault="00624DA0" w:rsidP="000C7838">
      <w:pPr>
        <w:pStyle w:val="a1"/>
        <w:numPr>
          <w:ilvl w:val="0"/>
          <w:numId w:val="0"/>
        </w:numPr>
        <w:ind w:left="852" w:hanging="283"/>
        <w:rPr>
          <w:rtl/>
        </w:rPr>
      </w:pPr>
      <w:r w:rsidRPr="00EA199B">
        <w:rPr>
          <w:rFonts w:hint="cs"/>
          <w:rtl/>
        </w:rPr>
        <w:t xml:space="preserve">بخش </w:t>
      </w:r>
      <w:r w:rsidR="00D9664B">
        <w:rPr>
          <w:rFonts w:hint="cs"/>
          <w:rtl/>
        </w:rPr>
        <w:t>پیوست</w:t>
      </w:r>
      <w:r w:rsidR="00511AA7">
        <w:rPr>
          <w:rFonts w:hint="cs"/>
          <w:rtl/>
        </w:rPr>
        <w:t xml:space="preserve"> </w:t>
      </w:r>
      <w:r w:rsidRPr="00EA199B">
        <w:rPr>
          <w:rFonts w:hint="cs"/>
          <w:rtl/>
        </w:rPr>
        <w:t>دارای شماره ن</w:t>
      </w:r>
      <w:r w:rsidR="00511AA7">
        <w:rPr>
          <w:rFonts w:hint="cs"/>
          <w:rtl/>
        </w:rPr>
        <w:t>می‌باشد</w:t>
      </w:r>
      <w:r w:rsidR="006F681E">
        <w:rPr>
          <w:rFonts w:hint="cs"/>
          <w:rtl/>
        </w:rPr>
        <w:t xml:space="preserve"> بلکه با حروف الفبا شماره‌گذاری می‌</w:t>
      </w:r>
      <w:r w:rsidR="00511AA7">
        <w:rPr>
          <w:rFonts w:hint="cs"/>
          <w:rtl/>
        </w:rPr>
        <w:t>گردد</w:t>
      </w:r>
      <w:r w:rsidR="006F681E">
        <w:rPr>
          <w:rFonts w:hint="cs"/>
          <w:rtl/>
        </w:rPr>
        <w:t xml:space="preserve"> (</w:t>
      </w:r>
      <w:r w:rsidR="00D9664B">
        <w:rPr>
          <w:rFonts w:hint="cs"/>
          <w:rtl/>
        </w:rPr>
        <w:t>پیوست</w:t>
      </w:r>
      <w:r w:rsidR="006F681E">
        <w:rPr>
          <w:rFonts w:hint="cs"/>
          <w:rtl/>
        </w:rPr>
        <w:t xml:space="preserve"> الف).</w:t>
      </w:r>
      <w:r w:rsidRPr="00EA199B">
        <w:rPr>
          <w:rFonts w:hint="cs"/>
          <w:rtl/>
        </w:rPr>
        <w:t xml:space="preserve"> موضوعات مرتبط با مقاله در یكی از گروه‌های زیر می‌تواند در بخش </w:t>
      </w:r>
      <w:r w:rsidR="00D9664B">
        <w:rPr>
          <w:rFonts w:hint="cs"/>
          <w:rtl/>
        </w:rPr>
        <w:t>پیوست</w:t>
      </w:r>
      <w:r w:rsidRPr="00EA199B">
        <w:rPr>
          <w:rFonts w:hint="cs"/>
          <w:rtl/>
        </w:rPr>
        <w:t xml:space="preserve"> آورده شود.</w:t>
      </w:r>
      <w:r w:rsidR="000C7838">
        <w:t xml:space="preserve"> </w:t>
      </w:r>
      <w:r w:rsidR="000C7838">
        <w:rPr>
          <w:rFonts w:hint="cs"/>
          <w:rtl/>
        </w:rPr>
        <w:t>جهت ارجاع پیوست‌ها از جمله شکل و جدول در متن مقاله، لازم هست شماره، بعد از برچسب پیوست آورده شود (</w:t>
      </w:r>
      <w:r w:rsidR="000C7838" w:rsidRPr="00E22EE9">
        <w:rPr>
          <w:rFonts w:hint="cs"/>
          <w:b w:val="0"/>
          <w:bCs/>
          <w:rtl/>
        </w:rPr>
        <w:t>شکل الف-1</w:t>
      </w:r>
      <w:r w:rsidR="000C7838">
        <w:rPr>
          <w:rFonts w:hint="cs"/>
          <w:rtl/>
        </w:rPr>
        <w:t xml:space="preserve">). </w:t>
      </w:r>
    </w:p>
    <w:p w14:paraId="30966ABE" w14:textId="240EBF29" w:rsidR="00624DA0" w:rsidRPr="00511AA7" w:rsidRDefault="00624DA0" w:rsidP="00511AA7">
      <w:pPr>
        <w:pStyle w:val="a1"/>
        <w:numPr>
          <w:ilvl w:val="0"/>
          <w:numId w:val="20"/>
        </w:numPr>
        <w:ind w:left="900" w:hanging="270"/>
      </w:pPr>
      <w:r w:rsidRPr="006F681E">
        <w:rPr>
          <w:rFonts w:hint="cs"/>
          <w:rtl/>
        </w:rPr>
        <w:t xml:space="preserve">اثبات </w:t>
      </w:r>
      <w:r w:rsidRPr="00511AA7">
        <w:rPr>
          <w:rFonts w:hint="cs"/>
          <w:rtl/>
        </w:rPr>
        <w:t>ریاضی فرمول‌ها یا الگوریتم‌ها</w:t>
      </w:r>
      <w:r w:rsidR="00511AA7">
        <w:rPr>
          <w:rFonts w:hint="cs"/>
          <w:rtl/>
        </w:rPr>
        <w:t>.</w:t>
      </w:r>
    </w:p>
    <w:p w14:paraId="1589D10B" w14:textId="382B3179" w:rsidR="00624DA0" w:rsidRPr="00511AA7" w:rsidRDefault="00624DA0" w:rsidP="00511AA7">
      <w:pPr>
        <w:pStyle w:val="a1"/>
        <w:ind w:left="900" w:hanging="270"/>
      </w:pPr>
      <w:r w:rsidRPr="00511AA7">
        <w:rPr>
          <w:rFonts w:hint="cs"/>
          <w:rtl/>
        </w:rPr>
        <w:t>داده‌ها و اطلاعات</w:t>
      </w:r>
      <w:r w:rsidR="00511AA7">
        <w:rPr>
          <w:rFonts w:hint="cs"/>
          <w:rtl/>
        </w:rPr>
        <w:t>.</w:t>
      </w:r>
      <w:r w:rsidRPr="00511AA7">
        <w:rPr>
          <w:rFonts w:hint="cs"/>
          <w:rtl/>
        </w:rPr>
        <w:t xml:space="preserve"> </w:t>
      </w:r>
    </w:p>
    <w:p w14:paraId="63255A8D" w14:textId="1BEA3E98" w:rsidR="00624DA0" w:rsidRPr="00511AA7" w:rsidRDefault="00624DA0" w:rsidP="00511AA7">
      <w:pPr>
        <w:pStyle w:val="a1"/>
        <w:ind w:left="900" w:hanging="270"/>
      </w:pPr>
      <w:r w:rsidRPr="00511AA7">
        <w:rPr>
          <w:rFonts w:hint="cs"/>
          <w:rtl/>
        </w:rPr>
        <w:t>نتایج كار دیگر محققان و داده‌های مربوط به مقایسه آن‌ها</w:t>
      </w:r>
      <w:r w:rsidR="00511AA7">
        <w:rPr>
          <w:rFonts w:hint="cs"/>
          <w:rtl/>
        </w:rPr>
        <w:t>.</w:t>
      </w:r>
    </w:p>
    <w:p w14:paraId="56D24DAA" w14:textId="51405511" w:rsidR="00504B9E" w:rsidRPr="00511AA7" w:rsidRDefault="00624DA0" w:rsidP="00511AA7">
      <w:pPr>
        <w:pStyle w:val="a1"/>
        <w:ind w:left="900" w:hanging="270"/>
      </w:pPr>
      <w:r w:rsidRPr="00511AA7">
        <w:rPr>
          <w:rFonts w:hint="cs"/>
          <w:rtl/>
        </w:rPr>
        <w:t>سایر موضوعات مرتبط كه جزء بخش‌های اصلی مقاله نباشند.</w:t>
      </w:r>
    </w:p>
    <w:p w14:paraId="343A3121" w14:textId="6F498D50" w:rsidR="00504B9E" w:rsidRPr="00504B9E" w:rsidRDefault="00D9664B" w:rsidP="00C9594B">
      <w:pPr>
        <w:pStyle w:val="a1"/>
        <w:rPr>
          <w:rtl/>
        </w:rPr>
      </w:pPr>
      <w:r w:rsidRPr="000C7838">
        <w:rPr>
          <w:rFonts w:hint="cs"/>
          <w:rtl/>
        </w:rPr>
        <w:t>شکل و جدول</w:t>
      </w:r>
      <w:r>
        <w:rPr>
          <w:rFonts w:hint="cs"/>
          <w:rtl/>
        </w:rPr>
        <w:t>.</w:t>
      </w:r>
    </w:p>
    <w:sectPr w:rsidR="00504B9E" w:rsidRPr="00504B9E" w:rsidSect="006424C7">
      <w:headerReference w:type="even" r:id="rId32"/>
      <w:headerReference w:type="default" r:id="rId33"/>
      <w:footerReference w:type="even" r:id="rId34"/>
      <w:footerReference w:type="default" r:id="rId35"/>
      <w:headerReference w:type="first" r:id="rId36"/>
      <w:footerReference w:type="first" r:id="rId37"/>
      <w:footnotePr>
        <w:numRestart w:val="eachPage"/>
      </w:footnotePr>
      <w:pgSz w:w="11909" w:h="16834" w:code="9"/>
      <w:pgMar w:top="567" w:right="907" w:bottom="567" w:left="567" w:header="289" w:footer="113" w:gutter="0"/>
      <w:pgNumType w:start="478"/>
      <w:cols w:space="720"/>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059172" w14:textId="77777777" w:rsidR="009B4CBD" w:rsidRPr="00FE73CA" w:rsidRDefault="009B4CBD" w:rsidP="00192E46">
      <w:r w:rsidRPr="00FE73CA">
        <w:separator/>
      </w:r>
    </w:p>
  </w:endnote>
  <w:endnote w:type="continuationSeparator" w:id="0">
    <w:p w14:paraId="744C2ABB" w14:textId="77777777" w:rsidR="009B4CBD" w:rsidRPr="00FE73CA" w:rsidRDefault="009B4CBD" w:rsidP="00192E46">
      <w:r w:rsidRPr="00FE73C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IRNazli">
    <w:altName w:val="Arial"/>
    <w:charset w:val="00"/>
    <w:family w:val="auto"/>
    <w:pitch w:val="variable"/>
    <w:sig w:usb0="00002003" w:usb1="00000000" w:usb2="00000000" w:usb3="00000000" w:csb0="00000041"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B Zar">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Book Antiqua">
    <w:panose1 w:val="02040602050305030304"/>
    <w:charset w:val="00"/>
    <w:family w:val="roman"/>
    <w:pitch w:val="variable"/>
    <w:sig w:usb0="00000287" w:usb1="00000000" w:usb2="00000000" w:usb3="00000000" w:csb0="0000009F"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XB Kayhan">
    <w:altName w:val="Times New Roman"/>
    <w:charset w:val="00"/>
    <w:family w:val="auto"/>
    <w:pitch w:val="variable"/>
    <w:sig w:usb0="00002007" w:usb1="80000000" w:usb2="00000008" w:usb3="00000000" w:csb0="00000051" w:csb1="00000000"/>
  </w:font>
  <w:font w:name="Adobe Caslon Pro">
    <w:charset w:val="00"/>
    <w:family w:val="roman"/>
    <w:pitch w:val="variable"/>
    <w:sig w:usb0="00000007" w:usb1="00000001" w:usb2="00000000" w:usb3="00000000" w:csb0="00000093" w:csb1="00000000"/>
  </w:font>
  <w:font w:name="B Badr">
    <w:altName w:val="Arial"/>
    <w:charset w:val="B2"/>
    <w:family w:val="auto"/>
    <w:pitch w:val="variable"/>
    <w:sig w:usb0="00002001" w:usb1="80000000" w:usb2="00000008" w:usb3="00000000" w:csb0="00000040" w:csb1="00000000"/>
  </w:font>
  <w:font w:name="Asana Math">
    <w:altName w:val="Gadugi"/>
    <w:charset w:val="00"/>
    <w:family w:val="auto"/>
    <w:pitch w:val="variable"/>
    <w:sig w:usb0="800000E7" w:usb1="0201E1FF" w:usb2="06001000" w:usb3="00000000" w:csb0="00000009" w:csb1="00000000"/>
  </w:font>
  <w:font w:name="Linux Libertine">
    <w:altName w:val="Cambria"/>
    <w:charset w:val="00"/>
    <w:family w:val="auto"/>
    <w:pitch w:val="variable"/>
    <w:sig w:usb0="E0000AFF" w:usb1="5200E5FB" w:usb2="02000020" w:usb3="00000000" w:csb0="000001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18B7E8" w14:textId="624AD736" w:rsidR="00FE0919" w:rsidRDefault="00135F7D" w:rsidP="00504B9E">
    <w:pPr>
      <w:pStyle w:val="Footer"/>
      <w:bidi w:val="0"/>
    </w:pPr>
    <w:r>
      <w:t xml:space="preserve">This is an Open </w:t>
    </w:r>
    <w:proofErr w:type="spellStart"/>
    <w:r>
      <w:t>Acess</w:t>
    </w:r>
    <w:proofErr w:type="spellEnd"/>
    <w:r>
      <w:t xml:space="preserve"> Article Under </w:t>
    </w:r>
    <w:r w:rsidRPr="00AC1FE5">
      <w:rPr>
        <w:color w:val="C45911"/>
      </w:rPr>
      <w:t>CC By 4.0 License</w:t>
    </w:r>
    <w:r w:rsidR="00C129B3" w:rsidRPr="00AC1FE5">
      <w:rPr>
        <w:color w:val="C45911"/>
      </w:rPr>
      <w:t xml:space="preserve"> </w:t>
    </w:r>
    <w:r w:rsidR="00504B9E" w:rsidRPr="00504B9E">
      <w:t>https://creativecommons.org/licenses/by/4.0/legalcod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4FD0AF" w14:textId="747CF9C1" w:rsidR="00F21E4F" w:rsidRPr="00F21E4F" w:rsidRDefault="00F21E4F" w:rsidP="00F21E4F">
    <w:pPr>
      <w:tabs>
        <w:tab w:val="center" w:pos="4680"/>
        <w:tab w:val="right" w:pos="9360"/>
      </w:tabs>
      <w:bidi w:val="0"/>
      <w:spacing w:before="0" w:beforeAutospacing="0" w:after="0" w:afterAutospacing="0"/>
      <w:ind w:left="993" w:right="427" w:firstLine="2"/>
      <w:jc w:val="left"/>
      <w:rPr>
        <w:rFonts w:ascii="Palatino Linotype" w:hAnsi="Palatino Linotype"/>
        <w:sz w:val="18"/>
        <w:szCs w:val="18"/>
      </w:rPr>
    </w:pPr>
    <w:r>
      <w:rPr>
        <w:rFonts w:ascii="Palatino Linotype" w:hAnsi="Palatino Linotype"/>
        <w:noProof/>
        <w:color w:val="auto"/>
        <w:sz w:val="18"/>
        <w:szCs w:val="18"/>
        <w:lang w:bidi="fa-IR"/>
      </w:rPr>
      <w:drawing>
        <wp:anchor distT="0" distB="0" distL="114300" distR="114300" simplePos="0" relativeHeight="251801600" behindDoc="0" locked="0" layoutInCell="1" allowOverlap="1" wp14:anchorId="7E7C8C7D" wp14:editId="7C485388">
          <wp:simplePos x="0" y="0"/>
          <wp:positionH relativeFrom="column">
            <wp:posOffset>3535680</wp:posOffset>
          </wp:positionH>
          <wp:positionV relativeFrom="paragraph">
            <wp:posOffset>6985</wp:posOffset>
          </wp:positionV>
          <wp:extent cx="154305" cy="15430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154305" cy="154305"/>
                  </a:xfrm>
                  <a:prstGeom prst="rect">
                    <a:avLst/>
                  </a:prstGeom>
                </pic:spPr>
              </pic:pic>
            </a:graphicData>
          </a:graphic>
        </wp:anchor>
      </w:drawing>
    </w:r>
    <w:r w:rsidRPr="00F21E4F">
      <w:rPr>
        <w:rFonts w:ascii="Palatino Linotype" w:hAnsi="Palatino Linotype"/>
        <w:noProof/>
      </w:rPr>
      <w:drawing>
        <wp:anchor distT="0" distB="0" distL="114300" distR="114300" simplePos="0" relativeHeight="251799552" behindDoc="1" locked="0" layoutInCell="1" allowOverlap="1" wp14:anchorId="4FFB78F1" wp14:editId="4F8AFFFB">
          <wp:simplePos x="0" y="0"/>
          <wp:positionH relativeFrom="column">
            <wp:posOffset>382417</wp:posOffset>
          </wp:positionH>
          <wp:positionV relativeFrom="paragraph">
            <wp:posOffset>7620</wp:posOffset>
          </wp:positionV>
          <wp:extent cx="142240" cy="143510"/>
          <wp:effectExtent l="0" t="0" r="0" b="8890"/>
          <wp:wrapNone/>
          <wp:docPr id="192" name="Picture 192" descr="C:\Users\imeni\Desktop\ایکون ایمیل2.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2"/>
                  </pic:cNvPr>
                  <pic:cNvPicPr>
                    <a:picLocks noChangeAspect="1" noChangeArrowheads="1"/>
                  </pic:cNvPicPr>
                </pic:nvPicPr>
                <pic: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noProof/>
        <w:sz w:val="18"/>
        <w:szCs w:val="18"/>
      </w:rPr>
      <w:drawing>
        <wp:anchor distT="0" distB="0" distL="114300" distR="114300" simplePos="0" relativeHeight="251800576" behindDoc="1" locked="0" layoutInCell="1" allowOverlap="1" wp14:anchorId="3D33FA04" wp14:editId="0E0B4C7D">
          <wp:simplePos x="0" y="0"/>
          <wp:positionH relativeFrom="column">
            <wp:posOffset>141800</wp:posOffset>
          </wp:positionH>
          <wp:positionV relativeFrom="paragraph">
            <wp:posOffset>223520</wp:posOffset>
          </wp:positionV>
          <wp:extent cx="396000" cy="216000"/>
          <wp:effectExtent l="0" t="0" r="4445" b="0"/>
          <wp:wrapTight wrapText="bothSides">
            <wp:wrapPolygon edited="0">
              <wp:start x="0" y="0"/>
              <wp:lineTo x="0" y="19059"/>
              <wp:lineTo x="20803" y="19059"/>
              <wp:lineTo x="20803" y="0"/>
              <wp:lineTo x="0" y="0"/>
            </wp:wrapPolygon>
          </wp:wrapTight>
          <wp:docPr id="196" name="Picture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396000" cy="216000"/>
                  </a:xfrm>
                  <a:prstGeom prst="rect">
                    <a:avLst/>
                  </a:prstGeom>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sz w:val="18"/>
        <w:szCs w:val="18"/>
        <w:lang w:bidi="fa-IR"/>
      </w:rPr>
      <w:t xml:space="preserve">  Corresponding Author:</w:t>
    </w:r>
    <w:r w:rsidRPr="00F21E4F">
      <w:rPr>
        <w:rFonts w:ascii="Palatino Linotype" w:hAnsi="Palatino Linotype"/>
        <w:color w:val="auto"/>
        <w:sz w:val="18"/>
        <w:szCs w:val="18"/>
        <w:lang w:bidi="fa-IR"/>
      </w:rPr>
      <w:t xml:space="preserve">                                                                    </w:t>
    </w:r>
    <w:r w:rsidRPr="00F21E4F">
      <w:rPr>
        <w:rFonts w:ascii="Palatino Linotype" w:hAnsi="Palatino Linotype"/>
        <w:sz w:val="18"/>
        <w:szCs w:val="18"/>
        <w:lang w:bidi="fa-IR"/>
      </w:rPr>
      <w:t xml:space="preserve"> </w:t>
    </w:r>
    <w:r w:rsidRPr="00F21E4F">
      <w:rPr>
        <w:rFonts w:ascii="Palatino Linotype" w:hAnsi="Palatino Linotype"/>
        <w:sz w:val="18"/>
        <w:szCs w:val="18"/>
        <w:lang w:bidi="fa-IR"/>
      </w:rPr>
      <w:br/>
    </w:r>
    <w:r w:rsidRPr="00F21E4F">
      <w:rPr>
        <w:rFonts w:ascii="Palatino Linotype" w:hAnsi="Palatino Linotype"/>
        <w:sz w:val="18"/>
        <w:szCs w:val="18"/>
      </w:rPr>
      <w:t xml:space="preserve">Licensee. </w:t>
    </w:r>
    <w:r w:rsidR="00AC1FE5" w:rsidRPr="00AC1FE5">
      <w:rPr>
        <w:rFonts w:ascii="Palatino Linotype" w:hAnsi="Palatino Linotype"/>
        <w:b/>
        <w:bCs/>
        <w:color w:val="078386"/>
        <w:sz w:val="18"/>
        <w:szCs w:val="18"/>
      </w:rPr>
      <w:t>Management Sciences and Decision Analysis</w:t>
    </w:r>
    <w:r w:rsidRPr="00F21E4F">
      <w:rPr>
        <w:rFonts w:ascii="Palatino Linotype" w:hAnsi="Palatino Linotype"/>
        <w:sz w:val="18"/>
        <w:szCs w:val="18"/>
      </w:rPr>
      <w:t>. This article is an open access article distributed under the terms and conditions of the Creative Commons Attribution (CC BY) license (http://creativecommons.org/licenses/by/4.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775118" w14:textId="386BFAA8" w:rsidR="00504B9E" w:rsidRPr="0010037F" w:rsidRDefault="00504B9E" w:rsidP="0010037F">
    <w:pPr>
      <w:pStyle w:val="Footer"/>
      <w:rPr>
        <w:rtl/>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83C4C" w14:textId="7F468D42" w:rsidR="00504B9E" w:rsidRPr="00504B9E" w:rsidRDefault="00504B9E" w:rsidP="00504B9E">
    <w:pPr>
      <w:pStyle w:val="Footer"/>
      <w:rPr>
        <w:lang w:bidi="fa-IR"/>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A547B" w14:textId="7F07D052" w:rsidR="0054660D" w:rsidRPr="0095199C" w:rsidRDefault="0054660D" w:rsidP="0095199C">
    <w:pPr>
      <w:pStyle w:val="Footer"/>
      <w:rPr>
        <w:szCs w:val="19"/>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5F71A5" w14:textId="77777777" w:rsidR="009B4CBD" w:rsidRPr="00FE73CA" w:rsidRDefault="009B4CBD" w:rsidP="002B5067">
      <w:pPr>
        <w:bidi w:val="0"/>
      </w:pPr>
      <w:r w:rsidRPr="00FE73CA">
        <w:separator/>
      </w:r>
    </w:p>
  </w:footnote>
  <w:footnote w:type="continuationSeparator" w:id="0">
    <w:p w14:paraId="5C67BCB1" w14:textId="77777777" w:rsidR="009B4CBD" w:rsidRPr="00FE73CA" w:rsidRDefault="009B4CBD" w:rsidP="00192E46">
      <w:r w:rsidRPr="00FE73CA">
        <w:continuationSeparator/>
      </w:r>
    </w:p>
  </w:footnote>
  <w:footnote w:type="continuationNotice" w:id="1">
    <w:p w14:paraId="394322B7" w14:textId="77777777" w:rsidR="009B4CBD" w:rsidRPr="00FE73CA" w:rsidRDefault="009B4CBD">
      <w:pPr>
        <w:spacing w:before="0" w:after="0"/>
      </w:pPr>
    </w:p>
  </w:footnote>
  <w:footnote w:id="2">
    <w:p w14:paraId="70D40632" w14:textId="0D861BA2" w:rsidR="00A92D45" w:rsidRDefault="00A92D45" w:rsidP="00A92D45">
      <w:pPr>
        <w:pStyle w:val="FootnoteText"/>
        <w:bidi w:val="0"/>
        <w:rPr>
          <w:lang w:bidi="fa-IR"/>
        </w:rPr>
      </w:pPr>
      <w:r w:rsidRPr="00A92D45">
        <w:rPr>
          <w:rStyle w:val="FootnoteReference"/>
          <w:sz w:val="16"/>
          <w:szCs w:val="16"/>
        </w:rPr>
        <w:footnoteRef/>
      </w:r>
      <w:r w:rsidRPr="00A92D45">
        <w:rPr>
          <w:sz w:val="16"/>
          <w:szCs w:val="16"/>
          <w:rtl/>
        </w:rPr>
        <w:t xml:space="preserve"> </w:t>
      </w:r>
      <w:r w:rsidRPr="00A92D45">
        <w:rPr>
          <w:sz w:val="16"/>
          <w:szCs w:val="16"/>
        </w:rPr>
        <w:t>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FC70D6" w14:textId="3FE6A6E5" w:rsidR="00751222" w:rsidRDefault="0069023C">
    <w:pPr>
      <w:pStyle w:val="Header"/>
      <w:rPr>
        <w:rtl/>
        <w:lang w:bidi="fa-IR"/>
      </w:rPr>
    </w:pPr>
    <w:r>
      <w:rPr>
        <w:noProof/>
        <w:lang w:bidi="fa-IR"/>
      </w:rPr>
      <w:drawing>
        <wp:anchor distT="0" distB="0" distL="114300" distR="114300" simplePos="0" relativeHeight="251663360" behindDoc="0" locked="0" layoutInCell="1" allowOverlap="1" wp14:anchorId="09B78250" wp14:editId="38DDD708">
          <wp:simplePos x="0" y="0"/>
          <wp:positionH relativeFrom="column">
            <wp:posOffset>6140671</wp:posOffset>
          </wp:positionH>
          <wp:positionV relativeFrom="paragraph">
            <wp:posOffset>915035</wp:posOffset>
          </wp:positionV>
          <wp:extent cx="809625" cy="848710"/>
          <wp:effectExtent l="0" t="0" r="0" b="8890"/>
          <wp:wrapNone/>
          <wp:docPr id="82" name="Pictur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r w:rsidR="00335689">
      <w:rPr>
        <w:noProof/>
        <w:rtl/>
      </w:rPr>
      <mc:AlternateContent>
        <mc:Choice Requires="wps">
          <w:drawing>
            <wp:anchor distT="4294967295" distB="4294967295" distL="114300" distR="114300" simplePos="0" relativeHeight="251720704" behindDoc="0" locked="0" layoutInCell="1" allowOverlap="1" wp14:anchorId="72EA00FB" wp14:editId="596CD9A6">
              <wp:simplePos x="0" y="0"/>
              <wp:positionH relativeFrom="column">
                <wp:posOffset>6233160</wp:posOffset>
              </wp:positionH>
              <wp:positionV relativeFrom="paragraph">
                <wp:posOffset>1969769</wp:posOffset>
              </wp:positionV>
              <wp:extent cx="575945" cy="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B978A4" w14:textId="77777777" w:rsidR="00751222" w:rsidRDefault="00751222">
                          <w:pPr>
                            <w:ind w:left="0"/>
                            <w:rPr>
                              <w:lang w:bidi="fa-IR"/>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EA00FB" id="_x0000_t202" coordsize="21600,21600" o:spt="202" path="m,l,21600r21600,l21600,xe">
              <v:stroke joinstyle="miter"/>
              <v:path gradientshapeok="t" o:connecttype="rect"/>
            </v:shapetype>
            <v:shape id="Text Box 71" o:spid="_x0000_s1029" type="#_x0000_t202" style="position:absolute;left:0;text-align:left;margin-left:490.8pt;margin-top:155.1pt;width:45.35pt;height:0;z-index:251720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LcohAIAAKA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" fillcolor="white [3201]" strokeweight=".5pt">
              <v:path arrowok="t"/>
              <v:textbox>
                <w:txbxContent>
                  <w:p w14:paraId="34B978A4" w14:textId="77777777" w:rsidR="00751222" w:rsidRDefault="00751222">
                    <w:pPr>
                      <w:ind w:left="0"/>
                      <w:rPr>
                        <w:lang w:bidi="fa-IR"/>
                      </w:rPr>
                    </w:pPr>
                  </w:p>
                </w:txbxContent>
              </v:textbox>
            </v:shape>
          </w:pict>
        </mc:Fallback>
      </mc:AlternateContent>
    </w:r>
    <w:r w:rsidR="00335689">
      <w:rPr>
        <w:noProof/>
        <w:rtl/>
      </w:rPr>
      <mc:AlternateContent>
        <mc:Choice Requires="wps">
          <w:drawing>
            <wp:anchor distT="0" distB="0" distL="114300" distR="114300" simplePos="0" relativeHeight="251715584" behindDoc="0" locked="0" layoutInCell="0" allowOverlap="1" wp14:anchorId="46513E42" wp14:editId="2A408D7D">
              <wp:simplePos x="0" y="0"/>
              <wp:positionH relativeFrom="rightMargin">
                <wp:posOffset>-817880</wp:posOffset>
              </wp:positionH>
              <wp:positionV relativeFrom="margin">
                <wp:posOffset>85725</wp:posOffset>
              </wp:positionV>
              <wp:extent cx="1158875" cy="9565640"/>
              <wp:effectExtent l="0" t="0" r="0" b="0"/>
              <wp:wrapSquare wrapText="bothSides"/>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8875" cy="9565640"/>
                      </a:xfrm>
                      <a:prstGeom prst="rect">
                        <a:avLst/>
                      </a:prstGeom>
                      <a:noFill/>
                      <a:ln>
                        <a:noFill/>
                      </a:ln>
                    </wps:spPr>
                    <wps:txbx>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46513E42" id="Rectangle 70" o:spid="_x0000_s1030" style="position:absolute;left:0;text-align:left;margin-left:-64.4pt;margin-top:6.75pt;width:91.25pt;height:753.2pt;z-index:2517155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" o:allowincell="f" filled="f" stroked="f">
              <v:textbox style="layout-flow:vertical;mso-layout-flow-alt:bottom-to-top">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sidR="00335689">
      <w:rPr>
        <w:noProof/>
        <w:rtl/>
      </w:rPr>
      <mc:AlternateContent>
        <mc:Choice Requires="wps">
          <w:drawing>
            <wp:anchor distT="0" distB="0" distL="114300" distR="114300" simplePos="0" relativeHeight="251717632" behindDoc="0" locked="0" layoutInCell="0" allowOverlap="1" wp14:anchorId="2059AF1F" wp14:editId="64509E55">
              <wp:simplePos x="0" y="0"/>
              <wp:positionH relativeFrom="rightMargin">
                <wp:posOffset>-900430</wp:posOffset>
              </wp:positionH>
              <wp:positionV relativeFrom="margin">
                <wp:posOffset>1555750</wp:posOffset>
              </wp:positionV>
              <wp:extent cx="1181735" cy="2183130"/>
              <wp:effectExtent l="0" t="0" r="0" b="0"/>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2183130"/>
                      </a:xfrm>
                      <a:prstGeom prst="rect">
                        <a:avLst/>
                      </a:prstGeom>
                      <a:noFill/>
                      <a:ln>
                        <a:noFill/>
                      </a:ln>
                    </wps:spPr>
                    <wps:txbx>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wps:txbx>
                    <wps:bodyPr rot="0" vert="horz"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2059AF1F" id="Rectangle 69" o:spid="_x0000_s1031" style="position:absolute;left:0;text-align:left;margin-left:-70.9pt;margin-top:122.5pt;width:93.05pt;height:171.9pt;z-index:2517176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" o:allowincell="f" filled="f" stroked="f">
              <v:textbox style="mso-fit-shape-to-text:t">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v:textbox>
              <w10:wrap anchorx="margin" anchory="margin"/>
            </v:rect>
          </w:pict>
        </mc:Fallback>
      </mc:AlternateContent>
    </w:r>
    <w:r w:rsidR="00335689">
      <w:rPr>
        <w:noProof/>
        <w:rtl/>
      </w:rPr>
      <mc:AlternateContent>
        <mc:Choice Requires="wps">
          <w:drawing>
            <wp:anchor distT="0" distB="0" distL="114300" distR="114300" simplePos="0" relativeHeight="251719680" behindDoc="0" locked="0" layoutInCell="0" allowOverlap="1" wp14:anchorId="21757CB3" wp14:editId="52CCDCED">
              <wp:simplePos x="0" y="0"/>
              <wp:positionH relativeFrom="rightMargin">
                <wp:posOffset>-462915</wp:posOffset>
              </wp:positionH>
              <wp:positionV relativeFrom="margin">
                <wp:posOffset>2660015</wp:posOffset>
              </wp:positionV>
              <wp:extent cx="510540" cy="493141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4931410"/>
                      </a:xfrm>
                      <a:prstGeom prst="rect">
                        <a:avLst/>
                      </a:prstGeom>
                      <a:noFill/>
                      <a:ln>
                        <a:noFill/>
                      </a:ln>
                    </wps:spPr>
                    <wps:txbx>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21757CB3" id="Rectangle 68" o:spid="_x0000_s1032" style="position:absolute;left:0;text-align:left;margin-left:-36.45pt;margin-top:209.45pt;width:40.2pt;height:388.3pt;z-index:2517196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" o:allowincell="f" filled="f" stroked="f">
              <v:textbox style="layout-flow:vertical;mso-layout-flow-alt:bottom-to-top;mso-fit-shape-to-text:t">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v:textbox>
              <w10:wrap anchorx="margin" anchory="margin"/>
            </v:rect>
          </w:pict>
        </mc:Fallback>
      </mc:AlternateContent>
    </w:r>
    <w:r w:rsidR="00D84F98">
      <w:rPr>
        <w:noProof/>
        <w:lang w:bidi="fa-IR"/>
      </w:rPr>
      <w:drawing>
        <wp:anchor distT="0" distB="0" distL="114300" distR="114300" simplePos="0" relativeHeight="251659264" behindDoc="0" locked="0" layoutInCell="1" allowOverlap="1" wp14:anchorId="7FB824EC" wp14:editId="5702202B">
          <wp:simplePos x="0" y="0"/>
          <wp:positionH relativeFrom="column">
            <wp:posOffset>6120130</wp:posOffset>
          </wp:positionH>
          <wp:positionV relativeFrom="paragraph">
            <wp:posOffset>938439</wp:posOffset>
          </wp:positionV>
          <wp:extent cx="809625" cy="848710"/>
          <wp:effectExtent l="0" t="0" r="0" b="8890"/>
          <wp:wrapNone/>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sdt>
      <w:sdtPr>
        <w:rPr>
          <w:rtl/>
        </w:rPr>
        <w:id w:val="599153795"/>
        <w:docPartObj>
          <w:docPartGallery w:val="Page Numbers (Margins)"/>
          <w:docPartUnique/>
        </w:docPartObj>
      </w:sdtP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5558B3" w14:textId="42373783" w:rsidR="00751222" w:rsidRDefault="00335689">
    <w:pPr>
      <w:pStyle w:val="Header"/>
      <w:rPr>
        <w:rtl/>
        <w:lang w:bidi="fa-IR"/>
      </w:rPr>
    </w:pPr>
    <w:r>
      <w:rPr>
        <w:noProof/>
        <w:rtl/>
      </w:rPr>
      <mc:AlternateContent>
        <mc:Choice Requires="wps">
          <w:drawing>
            <wp:anchor distT="0" distB="0" distL="114300" distR="114300" simplePos="0" relativeHeight="251708416" behindDoc="0" locked="0" layoutInCell="0" allowOverlap="1" wp14:anchorId="7B962A82" wp14:editId="7835C799">
              <wp:simplePos x="0" y="0"/>
              <wp:positionH relativeFrom="leftMargin">
                <wp:posOffset>-60960</wp:posOffset>
              </wp:positionH>
              <wp:positionV relativeFrom="margin">
                <wp:posOffset>1424940</wp:posOffset>
              </wp:positionV>
              <wp:extent cx="1353185" cy="523875"/>
              <wp:effectExtent l="0" t="0" r="0" b="0"/>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3185" cy="523875"/>
                      </a:xfrm>
                      <a:prstGeom prst="rect">
                        <a:avLst/>
                      </a:prstGeom>
                      <a:noFill/>
                      <a:ln>
                        <a:noFill/>
                      </a:ln>
                    </wps:spPr>
                    <wps:txb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B962A82" id="Rectangle 67" o:spid="_x0000_s1033" style="position:absolute;left:0;text-align:left;margin-left:-4.8pt;margin-top:112.2pt;width:106.55pt;height:41.25pt;z-index:2517084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" o:allowincell="f" filled="f" stroked="f">
              <v:textbo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v:textbox>
              <w10:wrap anchorx="margin" anchory="margin"/>
            </v:rect>
          </w:pict>
        </mc:Fallback>
      </mc:AlternateContent>
    </w:r>
    <w:r>
      <w:rPr>
        <w:noProof/>
        <w:rtl/>
      </w:rPr>
      <mc:AlternateContent>
        <mc:Choice Requires="wps">
          <w:drawing>
            <wp:anchor distT="0" distB="0" distL="114300" distR="114300" simplePos="0" relativeHeight="251704320" behindDoc="0" locked="0" layoutInCell="0" allowOverlap="1" wp14:anchorId="17524F34" wp14:editId="172A8E67">
              <wp:simplePos x="0" y="0"/>
              <wp:positionH relativeFrom="leftMargin">
                <wp:posOffset>85090</wp:posOffset>
              </wp:positionH>
              <wp:positionV relativeFrom="margin">
                <wp:posOffset>42545</wp:posOffset>
              </wp:positionV>
              <wp:extent cx="1206500" cy="9545955"/>
              <wp:effectExtent l="0" t="0" r="0" b="0"/>
              <wp:wrapSquare wrapText="bothSides"/>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00" cy="9545955"/>
                      </a:xfrm>
                      <a:prstGeom prst="rect">
                        <a:avLst/>
                      </a:prstGeom>
                      <a:noFill/>
                      <a:ln>
                        <a:noFill/>
                      </a:ln>
                    </wps:spPr>
                    <wps:txbx>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7524F34" id="Rectangle 66" o:spid="_x0000_s1034" style="position:absolute;left:0;text-align:left;margin-left:6.7pt;margin-top:3.35pt;width:95pt;height:751.65pt;z-index:2517043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" o:allowincell="f" filled="f" stroked="f">
              <v:textbox style="layout-flow:vertical;mso-layout-flow-alt:bottom-to-top">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Pr>
        <w:noProof/>
        <w:rtl/>
      </w:rPr>
      <mc:AlternateContent>
        <mc:Choice Requires="wps">
          <w:drawing>
            <wp:anchor distT="0" distB="0" distL="114300" distR="114300" simplePos="0" relativeHeight="251711488" behindDoc="0" locked="0" layoutInCell="0" allowOverlap="1" wp14:anchorId="6BAE9EF7" wp14:editId="5186E051">
              <wp:simplePos x="0" y="0"/>
              <wp:positionH relativeFrom="leftMargin">
                <wp:posOffset>473710</wp:posOffset>
              </wp:positionH>
              <wp:positionV relativeFrom="margin">
                <wp:posOffset>2663825</wp:posOffset>
              </wp:positionV>
              <wp:extent cx="511810" cy="6510655"/>
              <wp:effectExtent l="0" t="0" r="0" b="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810" cy="6510655"/>
                      </a:xfrm>
                      <a:prstGeom prst="rect">
                        <a:avLst/>
                      </a:prstGeom>
                      <a:noFill/>
                      <a:ln>
                        <a:noFill/>
                      </a:ln>
                    </wps:spPr>
                    <wps:txbx>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BAE9EF7" id="Rectangle 65" o:spid="_x0000_s1035" style="position:absolute;left:0;text-align:left;margin-left:37.3pt;margin-top:209.75pt;width:40.3pt;height:512.65pt;z-index:2517114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" o:allowincell="f" filled="f" stroked="f">
              <v:textbox style="layout-flow:vertical;mso-layout-flow-alt:bottom-to-top">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v:textbox>
              <w10:wrap anchorx="margin" anchory="margin"/>
            </v:rect>
          </w:pict>
        </mc:Fallback>
      </mc:AlternateContent>
    </w:r>
    <w:r>
      <w:rPr>
        <w:noProof/>
        <w:rtl/>
      </w:rPr>
      <mc:AlternateContent>
        <mc:Choice Requires="wps">
          <w:drawing>
            <wp:anchor distT="4294967295" distB="4294967295" distL="114300" distR="114300" simplePos="0" relativeHeight="251709440" behindDoc="0" locked="0" layoutInCell="1" allowOverlap="1" wp14:anchorId="1C4AAEBE" wp14:editId="475B649B">
              <wp:simplePos x="0" y="0"/>
              <wp:positionH relativeFrom="column">
                <wp:posOffset>90170</wp:posOffset>
              </wp:positionH>
              <wp:positionV relativeFrom="paragraph">
                <wp:posOffset>1831974</wp:posOffset>
              </wp:positionV>
              <wp:extent cx="575945" cy="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6406C6" w14:textId="77777777" w:rsidR="00751222" w:rsidRDefault="00751222">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AAEBE" id="_x0000_t202" coordsize="21600,21600" o:spt="202" path="m,l,21600r21600,l21600,xe">
              <v:stroke joinstyle="miter"/>
              <v:path gradientshapeok="t" o:connecttype="rect"/>
            </v:shapetype>
            <v:shape id="Text Box 64" o:spid="_x0000_s1036" type="#_x0000_t202" style="position:absolute;left:0;text-align:left;margin-left:7.1pt;margin-top:144.25pt;width:45.35pt;height:0;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KpDiQIAAKc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" fillcolor="white [3201]" strokeweight=".5pt">
              <v:path arrowok="t"/>
              <v:textbox>
                <w:txbxContent>
                  <w:p w14:paraId="0B6406C6" w14:textId="77777777" w:rsidR="00751222" w:rsidRDefault="00751222">
                    <w:pPr>
                      <w:ind w:left="0"/>
                    </w:pPr>
                  </w:p>
                </w:txbxContent>
              </v:textbox>
            </v:shape>
          </w:pict>
        </mc:Fallback>
      </mc:AlternateContent>
    </w:r>
    <w:r>
      <w:rPr>
        <w:noProof/>
        <w:rtl/>
      </w:rPr>
      <mc:AlternateContent>
        <mc:Choice Requires="wps">
          <w:drawing>
            <wp:anchor distT="0" distB="0" distL="114300" distR="114300" simplePos="0" relativeHeight="251706368" behindDoc="0" locked="0" layoutInCell="0" allowOverlap="1" wp14:anchorId="69A11ED7" wp14:editId="0D572AAD">
              <wp:simplePos x="0" y="0"/>
              <wp:positionH relativeFrom="leftMargin">
                <wp:posOffset>292735</wp:posOffset>
              </wp:positionH>
              <wp:positionV relativeFrom="margin">
                <wp:posOffset>370840</wp:posOffset>
              </wp:positionV>
              <wp:extent cx="1109345" cy="1304290"/>
              <wp:effectExtent l="0" t="0" r="0" b="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9345" cy="1304290"/>
                      </a:xfrm>
                      <a:prstGeom prst="rect">
                        <a:avLst/>
                      </a:prstGeom>
                      <a:noFill/>
                      <a:ln>
                        <a:noFill/>
                      </a:ln>
                    </wps:spPr>
                    <wps:txbx>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9A11ED7" id="Rectangle 63" o:spid="_x0000_s1037" style="position:absolute;left:0;text-align:left;margin-left:23.05pt;margin-top:29.2pt;width:87.35pt;height:102.7pt;z-index:2517063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" o:allowincell="f" filled="f" stroked="f">
              <v:textbox style="layout-flow:vertical;mso-layout-flow-alt:bottom-to-top">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v:textbox>
              <w10:wrap anchorx="margin" anchory="margin"/>
            </v:rect>
          </w:pict>
        </mc:Fallback>
      </mc:AlternateContent>
    </w:r>
    <w:sdt>
      <w:sdtPr>
        <w:rPr>
          <w:rtl/>
        </w:rPr>
        <w:id w:val="1390537099"/>
        <w:docPartObj>
          <w:docPartGallery w:val="Page Numbers (Margins)"/>
          <w:docPartUnique/>
        </w:docPartObj>
      </w:sdtP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7D274" w14:textId="54289967" w:rsidR="00751222" w:rsidRPr="00FE73CA" w:rsidRDefault="00751222" w:rsidP="00647188">
    <w:pPr>
      <w:pStyle w:val="Header"/>
      <w:bidi w:val="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BA58EB" w14:textId="4FC4F9E0" w:rsidR="000D4385" w:rsidRPr="00EC7677" w:rsidRDefault="003D22CC" w:rsidP="009E244A">
    <w:pPr>
      <w:pStyle w:val="Header"/>
      <w:tabs>
        <w:tab w:val="clear" w:pos="9360"/>
      </w:tabs>
      <w:bidi w:val="0"/>
      <w:spacing w:before="240" w:beforeAutospacing="0" w:after="600" w:afterAutospacing="0"/>
      <w:ind w:left="187" w:right="562"/>
      <w:jc w:val="left"/>
    </w:pPr>
    <w:r>
      <w:rPr>
        <w:rFonts w:ascii="IRTitr" w:hAnsi="IRTitr" w:cs="IRTitr"/>
        <w:noProof/>
      </w:rPr>
      <mc:AlternateContent>
        <mc:Choice Requires="wps">
          <w:drawing>
            <wp:anchor distT="0" distB="0" distL="114300" distR="114300" simplePos="0" relativeHeight="251757568" behindDoc="1" locked="0" layoutInCell="1" allowOverlap="1" wp14:anchorId="4CA7B869" wp14:editId="52AB9545">
              <wp:simplePos x="0" y="0"/>
              <wp:positionH relativeFrom="column">
                <wp:posOffset>735330</wp:posOffset>
              </wp:positionH>
              <wp:positionV relativeFrom="paragraph">
                <wp:posOffset>-69215</wp:posOffset>
              </wp:positionV>
              <wp:extent cx="1283970" cy="492760"/>
              <wp:effectExtent l="0" t="0" r="11430" b="21590"/>
              <wp:wrapTight wrapText="bothSides">
                <wp:wrapPolygon edited="0">
                  <wp:start x="0" y="0"/>
                  <wp:lineTo x="0" y="21711"/>
                  <wp:lineTo x="21472" y="21711"/>
                  <wp:lineTo x="21472" y="0"/>
                  <wp:lineTo x="0" y="0"/>
                </wp:wrapPolygon>
              </wp:wrapTight>
              <wp:docPr id="6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492760"/>
                      </a:xfrm>
                      <a:prstGeom prst="rect">
                        <a:avLst/>
                      </a:prstGeom>
                      <a:solidFill>
                        <a:srgbClr val="FFFFFF"/>
                      </a:solidFill>
                      <a:ln w="9525">
                        <a:solidFill>
                          <a:schemeClr val="bg1">
                            <a:lumMod val="95000"/>
                            <a:lumOff val="0"/>
                          </a:schemeClr>
                        </a:solidFill>
                        <a:miter lim="800000"/>
                        <a:headEnd/>
                        <a:tailEnd/>
                      </a:ln>
                    </wps:spPr>
                    <wps:txb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7B869" id="_x0000_t202" coordsize="21600,21600" o:spt="202" path="m,l,21600r21600,l21600,xe">
              <v:stroke joinstyle="miter"/>
              <v:path gradientshapeok="t" o:connecttype="rect"/>
            </v:shapetype>
            <v:shape id="Text Box 41" o:spid="_x0000_s1038" type="#_x0000_t202" style="position:absolute;left:0;text-align:left;margin-left:57.9pt;margin-top:-5.45pt;width:101.1pt;height:38.8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" strokecolor="#f2f2f2 [3052]">
              <v:textbo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v:textbox>
              <w10:wrap type="tight"/>
            </v:shape>
          </w:pict>
        </mc:Fallback>
      </mc:AlternateContent>
    </w:r>
    <w:r w:rsidR="00563238">
      <w:rPr>
        <w:rFonts w:ascii="IRTitr" w:hAnsi="IRTitr" w:cs="IRTitr"/>
        <w:noProof/>
      </w:rPr>
      <mc:AlternateContent>
        <mc:Choice Requires="wps">
          <w:drawing>
            <wp:anchor distT="0" distB="0" distL="114300" distR="114300" simplePos="0" relativeHeight="251797504" behindDoc="0" locked="0" layoutInCell="1" allowOverlap="1" wp14:anchorId="756221C5" wp14:editId="3AA05AE9">
              <wp:simplePos x="0" y="0"/>
              <wp:positionH relativeFrom="column">
                <wp:posOffset>6948170</wp:posOffset>
              </wp:positionH>
              <wp:positionV relativeFrom="paragraph">
                <wp:posOffset>-178435</wp:posOffset>
              </wp:positionV>
              <wp:extent cx="252000" cy="963295"/>
              <wp:effectExtent l="0" t="0" r="15240" b="27305"/>
              <wp:wrapNone/>
              <wp:docPr id="32" name="Rectangle 32"/>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078386"/>
                      </a:solidFill>
                      <a:ln>
                        <a:solidFill>
                          <a:srgbClr val="078386"/>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20E0E1F" id="Rectangle 32" o:spid="_x0000_s1026" style="position:absolute;margin-left:547.1pt;margin-top:-14.05pt;width:19.85pt;height:75.85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" fillcolor="#078386" strokecolor="#078386" strokeweight="1pt"/>
          </w:pict>
        </mc:Fallback>
      </mc:AlternateContent>
    </w:r>
    <w:r w:rsidR="00CA26D5">
      <w:rPr>
        <w:noProof/>
      </w:rPr>
      <mc:AlternateContent>
        <mc:Choice Requires="wps">
          <w:drawing>
            <wp:anchor distT="0" distB="0" distL="114300" distR="114300" simplePos="0" relativeHeight="251776000" behindDoc="0" locked="0" layoutInCell="1" allowOverlap="1" wp14:anchorId="4AD5E6D8" wp14:editId="346CE2DD">
              <wp:simplePos x="0" y="0"/>
              <wp:positionH relativeFrom="column">
                <wp:posOffset>301603</wp:posOffset>
              </wp:positionH>
              <wp:positionV relativeFrom="paragraph">
                <wp:posOffset>518160</wp:posOffset>
              </wp:positionV>
              <wp:extent cx="3291840" cy="36195"/>
              <wp:effectExtent l="0" t="0" r="22860" b="20955"/>
              <wp:wrapNone/>
              <wp:docPr id="6" name="Rectangle 6"/>
              <wp:cNvGraphicFramePr/>
              <a:graphic xmlns:a="http://schemas.openxmlformats.org/drawingml/2006/main">
                <a:graphicData uri="http://schemas.microsoft.com/office/word/2010/wordprocessingShape">
                  <wps:wsp>
                    <wps:cNvSpPr/>
                    <wps:spPr>
                      <a:xfrm>
                        <a:off x="0" y="0"/>
                        <a:ext cx="3291840" cy="36195"/>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0373397" w14:textId="77777777" w:rsidR="00F452B7" w:rsidRDefault="00F452B7" w:rsidP="00F452B7">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D5E6D8" id="Rectangle 6" o:spid="_x0000_s1039" style="position:absolute;left:0;text-align:left;margin-left:23.75pt;margin-top:40.8pt;width:259.2pt;height:2.8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" fillcolor="#5a5a5a [2109]" strokecolor="#5a5a5a [2109]" strokeweight="1pt">
              <v:textbox>
                <w:txbxContent>
                  <w:p w14:paraId="40373397" w14:textId="77777777" w:rsidR="00F452B7" w:rsidRDefault="00F452B7" w:rsidP="00F452B7">
                    <w:pPr>
                      <w:ind w:left="0"/>
                      <w:jc w:val="center"/>
                    </w:pPr>
                  </w:p>
                </w:txbxContent>
              </v:textbox>
            </v:rect>
          </w:pict>
        </mc:Fallback>
      </mc:AlternateContent>
    </w:r>
    <w:r w:rsidR="00A6510C">
      <w:rPr>
        <w:rFonts w:ascii="IRTitr" w:hAnsi="IRTitr" w:cs="IRTitr"/>
        <w:noProof/>
      </w:rPr>
      <mc:AlternateContent>
        <mc:Choice Requires="wps">
          <w:drawing>
            <wp:anchor distT="45720" distB="45720" distL="114300" distR="114300" simplePos="0" relativeHeight="251755520" behindDoc="0" locked="0" layoutInCell="1" allowOverlap="1" wp14:anchorId="1332A74D" wp14:editId="67D581FF">
              <wp:simplePos x="0" y="0"/>
              <wp:positionH relativeFrom="column">
                <wp:posOffset>3589020</wp:posOffset>
              </wp:positionH>
              <wp:positionV relativeFrom="paragraph">
                <wp:posOffset>23132</wp:posOffset>
              </wp:positionV>
              <wp:extent cx="2457450" cy="397510"/>
              <wp:effectExtent l="0" t="0" r="19050" b="21590"/>
              <wp:wrapSquare wrapText="bothSides"/>
              <wp:docPr id="6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97510"/>
                      </a:xfrm>
                      <a:prstGeom prst="rect">
                        <a:avLst/>
                      </a:prstGeom>
                      <a:solidFill>
                        <a:srgbClr val="FFFFFF"/>
                      </a:solidFill>
                      <a:ln w="9525">
                        <a:solidFill>
                          <a:schemeClr val="bg1">
                            <a:lumMod val="100000"/>
                            <a:lumOff val="0"/>
                          </a:schemeClr>
                        </a:solidFill>
                        <a:miter lim="800000"/>
                        <a:headEnd/>
                        <a:tailEnd/>
                      </a:ln>
                    </wps:spPr>
                    <wps:txbx>
                      <w:txbxContent>
                        <w:p w14:paraId="6E71681D" w14:textId="1BE63AD6" w:rsidR="00F56C3B" w:rsidRPr="00447C9B" w:rsidRDefault="00AC1FE5" w:rsidP="00CB1AD8">
                          <w:pPr>
                            <w:ind w:left="6" w:right="0"/>
                            <w:jc w:val="left"/>
                            <w:rPr>
                              <w:rFonts w:ascii="IRTitr" w:hAnsi="IRTitr" w:cs="IRTitr"/>
                              <w:color w:val="595959" w:themeColor="text1" w:themeTint="A6"/>
                              <w:spacing w:val="-8"/>
                              <w:sz w:val="20"/>
                              <w:szCs w:val="28"/>
                              <w:rtl/>
                              <w:lang w:bidi="fa-IR"/>
                            </w:rPr>
                          </w:pPr>
                          <w:r w:rsidRPr="00AC1FE5">
                            <w:rPr>
                              <w:rFonts w:ascii="IRTitr" w:hAnsi="IRTitr" w:cs="IRTitr"/>
                              <w:color w:val="595959" w:themeColor="text1" w:themeTint="A6"/>
                              <w:spacing w:val="-8"/>
                              <w:sz w:val="20"/>
                              <w:szCs w:val="28"/>
                              <w:rtl/>
                              <w:lang w:bidi="fa-IR"/>
                            </w:rPr>
                            <w:t>علوم مد</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ر</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ت</w:t>
                          </w:r>
                          <w:r w:rsidRPr="00AC1FE5">
                            <w:rPr>
                              <w:rFonts w:ascii="IRTitr" w:hAnsi="IRTitr" w:cs="IRTitr"/>
                              <w:color w:val="595959" w:themeColor="text1" w:themeTint="A6"/>
                              <w:spacing w:val="-8"/>
                              <w:sz w:val="20"/>
                              <w:szCs w:val="28"/>
                              <w:rtl/>
                              <w:lang w:bidi="fa-IR"/>
                            </w:rPr>
                            <w:t xml:space="preserve"> و تحل</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ل</w:t>
                          </w:r>
                          <w:r w:rsidRPr="00AC1FE5">
                            <w:rPr>
                              <w:rFonts w:ascii="IRTitr" w:hAnsi="IRTitr" w:cs="IRTitr"/>
                              <w:color w:val="595959" w:themeColor="text1" w:themeTint="A6"/>
                              <w:spacing w:val="-8"/>
                              <w:sz w:val="20"/>
                              <w:szCs w:val="28"/>
                              <w:rtl/>
                              <w:lang w:bidi="fa-IR"/>
                            </w:rPr>
                            <w:t xml:space="preserve"> تصم</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م</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32A74D" id="Text Box 35" o:spid="_x0000_s1040" type="#_x0000_t202" style="position:absolute;left:0;text-align:left;margin-left:282.6pt;margin-top:1.8pt;width:193.5pt;height:31.3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" strokecolor="white [3212]">
              <v:textbox>
                <w:txbxContent>
                  <w:p w14:paraId="6E71681D" w14:textId="1BE63AD6" w:rsidR="00F56C3B" w:rsidRPr="00447C9B" w:rsidRDefault="00AC1FE5" w:rsidP="00CB1AD8">
                    <w:pPr>
                      <w:ind w:left="6" w:right="0"/>
                      <w:jc w:val="left"/>
                      <w:rPr>
                        <w:rFonts w:ascii="IRTitr" w:hAnsi="IRTitr" w:cs="IRTitr"/>
                        <w:color w:val="595959" w:themeColor="text1" w:themeTint="A6"/>
                        <w:spacing w:val="-8"/>
                        <w:sz w:val="20"/>
                        <w:szCs w:val="28"/>
                        <w:rtl/>
                        <w:lang w:bidi="fa-IR"/>
                      </w:rPr>
                    </w:pPr>
                    <w:r w:rsidRPr="00AC1FE5">
                      <w:rPr>
                        <w:rFonts w:ascii="IRTitr" w:hAnsi="IRTitr" w:cs="IRTitr"/>
                        <w:color w:val="595959" w:themeColor="text1" w:themeTint="A6"/>
                        <w:spacing w:val="-8"/>
                        <w:sz w:val="20"/>
                        <w:szCs w:val="28"/>
                        <w:rtl/>
                        <w:lang w:bidi="fa-IR"/>
                      </w:rPr>
                      <w:t>علوم مد</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ر</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ت</w:t>
                    </w:r>
                    <w:r w:rsidRPr="00AC1FE5">
                      <w:rPr>
                        <w:rFonts w:ascii="IRTitr" w:hAnsi="IRTitr" w:cs="IRTitr"/>
                        <w:color w:val="595959" w:themeColor="text1" w:themeTint="A6"/>
                        <w:spacing w:val="-8"/>
                        <w:sz w:val="20"/>
                        <w:szCs w:val="28"/>
                        <w:rtl/>
                        <w:lang w:bidi="fa-IR"/>
                      </w:rPr>
                      <w:t xml:space="preserve"> و تحل</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ل</w:t>
                    </w:r>
                    <w:r w:rsidRPr="00AC1FE5">
                      <w:rPr>
                        <w:rFonts w:ascii="IRTitr" w:hAnsi="IRTitr" w:cs="IRTitr"/>
                        <w:color w:val="595959" w:themeColor="text1" w:themeTint="A6"/>
                        <w:spacing w:val="-8"/>
                        <w:sz w:val="20"/>
                        <w:szCs w:val="28"/>
                        <w:rtl/>
                        <w:lang w:bidi="fa-IR"/>
                      </w:rPr>
                      <w:t xml:space="preserve"> تصم</w:t>
                    </w:r>
                    <w:r w:rsidRPr="00AC1FE5">
                      <w:rPr>
                        <w:rFonts w:ascii="IRTitr" w:hAnsi="IRTitr" w:cs="IRTitr" w:hint="cs"/>
                        <w:color w:val="595959" w:themeColor="text1" w:themeTint="A6"/>
                        <w:spacing w:val="-8"/>
                        <w:sz w:val="20"/>
                        <w:szCs w:val="28"/>
                        <w:rtl/>
                        <w:lang w:bidi="fa-IR"/>
                      </w:rPr>
                      <w:t>ی</w:t>
                    </w:r>
                    <w:r w:rsidRPr="00AC1FE5">
                      <w:rPr>
                        <w:rFonts w:ascii="IRTitr" w:hAnsi="IRTitr" w:cs="IRTitr" w:hint="eastAsia"/>
                        <w:color w:val="595959" w:themeColor="text1" w:themeTint="A6"/>
                        <w:spacing w:val="-8"/>
                        <w:sz w:val="20"/>
                        <w:szCs w:val="28"/>
                        <w:rtl/>
                        <w:lang w:bidi="fa-IR"/>
                      </w:rPr>
                      <w:t>م</w:t>
                    </w:r>
                  </w:p>
                </w:txbxContent>
              </v:textbox>
              <w10:wrap type="square"/>
            </v:shape>
          </w:pict>
        </mc:Fallback>
      </mc:AlternateContent>
    </w:r>
    <w:r w:rsidR="009E244A">
      <w:rPr>
        <w:rFonts w:ascii="IRTitr" w:hAnsi="IRTitr" w:cs="IRTitr"/>
        <w:noProof/>
      </w:rPr>
      <mc:AlternateContent>
        <mc:Choice Requires="wps">
          <w:drawing>
            <wp:anchor distT="0" distB="0" distL="114300" distR="114300" simplePos="0" relativeHeight="251760640" behindDoc="0" locked="0" layoutInCell="1" allowOverlap="1" wp14:anchorId="291749B9" wp14:editId="076B15A7">
              <wp:simplePos x="0" y="0"/>
              <wp:positionH relativeFrom="column">
                <wp:posOffset>462825</wp:posOffset>
              </wp:positionH>
              <wp:positionV relativeFrom="paragraph">
                <wp:posOffset>-184785</wp:posOffset>
              </wp:positionV>
              <wp:extent cx="0" cy="822960"/>
              <wp:effectExtent l="0" t="0" r="38100" b="34290"/>
              <wp:wrapNone/>
              <wp:docPr id="61"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3CAD1C6B" id="_x0000_t32" coordsize="21600,21600" o:spt="32" o:oned="t" path="m,l21600,21600e" filled="f">
              <v:path arrowok="t" fillok="f" o:connecttype="none"/>
              <o:lock v:ext="edit" shapetype="t"/>
            </v:shapetype>
            <v:shape id="AutoShape 49" o:spid="_x0000_s1026" type="#_x0000_t32" style="position:absolute;margin-left:36.45pt;margin-top:-14.55pt;width:0;height:64.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" strokecolor="#5a5a5a [2109]" strokeweight="1.5pt">
              <v:stroke joinstyle="miter"/>
            </v:shape>
          </w:pict>
        </mc:Fallback>
      </mc:AlternateContent>
    </w:r>
    <w:sdt>
      <w:sdtPr>
        <w:id w:val="-1952780927"/>
        <w:docPartObj>
          <w:docPartGallery w:val="Page Numbers (Top of Page)"/>
          <w:docPartUnique/>
        </w:docPartObj>
      </w:sdtPr>
      <w:sdtEndPr>
        <w:rP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EC7677" w:rsidRPr="00D034C8">
          <w:rPr>
            <w:rFonts w:ascii="IRTitr" w:hAnsi="IRTitr" w:cs="IRTitr"/>
            <w:noProof/>
            <w:color w:val="595959" w:themeColor="text1" w:themeTint="A6"/>
            <w:rtl/>
          </w:rPr>
          <w:t>17</w:t>
        </w:r>
        <w:r w:rsidR="00EC7677" w:rsidRPr="00D034C8">
          <w:rPr>
            <w:rFonts w:ascii="IRTitr" w:hAnsi="IRTitr" w:cs="IRTitr"/>
            <w:noProof/>
            <w:color w:val="595959" w:themeColor="text1" w:themeTint="A6"/>
            <w:rtl/>
          </w:rPr>
          <w:t>4</w:t>
        </w:r>
        <w:r w:rsidR="00EC7677" w:rsidRPr="00D034C8">
          <w:rPr>
            <w:rFonts w:ascii="IRTitr" w:hAnsi="IRTitr" w:cs="IRTitr"/>
            <w:color w:val="595959" w:themeColor="text1" w:themeTint="A6"/>
          </w:rPr>
          <w:fldChar w:fldCharType="end"/>
        </w:r>
        <w:r w:rsidR="0042109D" w:rsidRPr="0042109D">
          <w:rPr>
            <w:noProof/>
          </w:rPr>
          <w:t xml:space="preserve"> </w:t>
        </w:r>
      </w:sdtContent>
    </w:sdt>
    <w:r w:rsidR="00F50E00" w:rsidRPr="00F50E00">
      <w:rPr>
        <w:rFonts w:ascii="IRTitr" w:hAnsi="IRTitr" w:cs="IRTitr"/>
        <w:noProof/>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40D8C8" w14:textId="2B784673" w:rsidR="00504B9E" w:rsidRPr="0081352B" w:rsidRDefault="008A6C92" w:rsidP="002E2474">
    <w:pPr>
      <w:pStyle w:val="Header"/>
      <w:spacing w:before="240" w:beforeAutospacing="0" w:after="600" w:afterAutospacing="0"/>
      <w:ind w:left="180" w:right="562"/>
      <w:rPr>
        <w:rFonts w:ascii="IRTitr" w:hAnsi="IRTitr" w:cs="IRTitr"/>
        <w:rtl/>
      </w:rPr>
    </w:pPr>
    <w:r>
      <w:rPr>
        <w:rFonts w:ascii="IRTitr" w:hAnsi="IRTitr" w:cs="IRTitr"/>
        <w:noProof/>
      </w:rPr>
      <mc:AlternateContent>
        <mc:Choice Requires="wps">
          <w:drawing>
            <wp:anchor distT="0" distB="0" distL="114300" distR="114300" simplePos="0" relativeHeight="251795456" behindDoc="0" locked="0" layoutInCell="1" allowOverlap="1" wp14:anchorId="0BB48ED7" wp14:editId="41049796">
              <wp:simplePos x="0" y="0"/>
              <wp:positionH relativeFrom="column">
                <wp:posOffset>-360426</wp:posOffset>
              </wp:positionH>
              <wp:positionV relativeFrom="paragraph">
                <wp:posOffset>-176530</wp:posOffset>
              </wp:positionV>
              <wp:extent cx="252000" cy="963295"/>
              <wp:effectExtent l="0" t="0" r="15240" b="27305"/>
              <wp:wrapNone/>
              <wp:docPr id="26" name="Rectangle 26"/>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078386"/>
                      </a:solidFill>
                      <a:ln>
                        <a:solidFill>
                          <a:srgbClr val="078386"/>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4D98FC" id="Rectangle 26" o:spid="_x0000_s1026" style="position:absolute;margin-left:-28.4pt;margin-top:-13.9pt;width:19.85pt;height:75.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" fillcolor="#078386" strokecolor="#078386" strokeweight="1pt"/>
          </w:pict>
        </mc:Fallback>
      </mc:AlternateContent>
    </w:r>
    <w:r w:rsidR="0021755D">
      <w:rPr>
        <w:rFonts w:ascii="IRTitr" w:hAnsi="IRTitr" w:cs="IRTitr"/>
        <w:noProof/>
      </w:rPr>
      <mc:AlternateContent>
        <mc:Choice Requires="wps">
          <w:drawing>
            <wp:anchor distT="45720" distB="45720" distL="114300" distR="114300" simplePos="0" relativeHeight="251766784" behindDoc="0" locked="0" layoutInCell="1" allowOverlap="1" wp14:anchorId="1332A74D" wp14:editId="3A862BBF">
              <wp:simplePos x="0" y="0"/>
              <wp:positionH relativeFrom="column">
                <wp:posOffset>2790825</wp:posOffset>
              </wp:positionH>
              <wp:positionV relativeFrom="paragraph">
                <wp:posOffset>148590</wp:posOffset>
              </wp:positionV>
              <wp:extent cx="3272155" cy="293370"/>
              <wp:effectExtent l="0" t="0" r="26035" b="11430"/>
              <wp:wrapSquare wrapText="bothSides"/>
              <wp:docPr id="5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155" cy="293370"/>
                      </a:xfrm>
                      <a:prstGeom prst="rect">
                        <a:avLst/>
                      </a:prstGeom>
                      <a:solidFill>
                        <a:srgbClr val="FFFFFF"/>
                      </a:solidFill>
                      <a:ln w="9525">
                        <a:solidFill>
                          <a:schemeClr val="bg1">
                            <a:lumMod val="100000"/>
                            <a:lumOff val="0"/>
                          </a:schemeClr>
                        </a:solidFill>
                        <a:miter lim="800000"/>
                        <a:headEnd/>
                        <a:tailEnd/>
                      </a:ln>
                    </wps:spPr>
                    <wps:txb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332A74D" id="_x0000_t202" coordsize="21600,21600" o:spt="202" path="m,l,21600r21600,l21600,xe">
              <v:stroke joinstyle="miter"/>
              <v:path gradientshapeok="t" o:connecttype="rect"/>
            </v:shapetype>
            <v:shape id="Text Box 54" o:spid="_x0000_s1041" type="#_x0000_t202" style="position:absolute;left:0;text-align:left;margin-left:219.75pt;margin-top:11.7pt;width:257.65pt;height:23.1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" strokecolor="white [3212]">
              <v:textbo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v:textbox>
              <w10:wrap type="square"/>
            </v:shape>
          </w:pict>
        </mc:Fallback>
      </mc:AlternateContent>
    </w:r>
    <w:r w:rsidR="002E2474">
      <w:rPr>
        <w:rFonts w:ascii="IRTitr" w:hAnsi="IRTitr" w:cs="IRTitr"/>
        <w:noProof/>
      </w:rPr>
      <mc:AlternateContent>
        <mc:Choice Requires="wps">
          <w:drawing>
            <wp:anchor distT="0" distB="0" distL="114300" distR="114300" simplePos="0" relativeHeight="251763712" behindDoc="0" locked="0" layoutInCell="1" allowOverlap="1" wp14:anchorId="291749B9" wp14:editId="0B1883E6">
              <wp:simplePos x="0" y="0"/>
              <wp:positionH relativeFrom="column">
                <wp:posOffset>6124575</wp:posOffset>
              </wp:positionH>
              <wp:positionV relativeFrom="paragraph">
                <wp:posOffset>-171359</wp:posOffset>
              </wp:positionV>
              <wp:extent cx="0" cy="822960"/>
              <wp:effectExtent l="0" t="0" r="38100" b="34290"/>
              <wp:wrapNone/>
              <wp:docPr id="5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794CA3CC" id="_x0000_t32" coordsize="21600,21600" o:spt="32" o:oned="t" path="m,l21600,21600e" filled="f">
              <v:path arrowok="t" fillok="f" o:connecttype="none"/>
              <o:lock v:ext="edit" shapetype="t"/>
            </v:shapetype>
            <v:shape id="AutoShape 51" o:spid="_x0000_s1026" type="#_x0000_t32" style="position:absolute;margin-left:482.25pt;margin-top:-13.5pt;width:0;height:64.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" strokecolor="#5a5a5a [2109]" strokeweight="1.5pt">
              <v:stroke joinstyle="miter"/>
            </v:shape>
          </w:pict>
        </mc:Fallback>
      </mc:AlternateContent>
    </w:r>
    <w:r w:rsidR="008341F7">
      <w:rPr>
        <w:noProof/>
      </w:rPr>
      <mc:AlternateContent>
        <mc:Choice Requires="wps">
          <w:drawing>
            <wp:anchor distT="0" distB="0" distL="114300" distR="114300" simplePos="0" relativeHeight="251782144" behindDoc="0" locked="0" layoutInCell="1" allowOverlap="1" wp14:anchorId="3242202F" wp14:editId="57DF0C3A">
              <wp:simplePos x="0" y="0"/>
              <wp:positionH relativeFrom="column">
                <wp:posOffset>3004276</wp:posOffset>
              </wp:positionH>
              <wp:positionV relativeFrom="paragraph">
                <wp:posOffset>508635</wp:posOffset>
              </wp:positionV>
              <wp:extent cx="3291840" cy="36576"/>
              <wp:effectExtent l="0" t="0" r="22860" b="20955"/>
              <wp:wrapNone/>
              <wp:docPr id="9" name="Rectangle 9"/>
              <wp:cNvGraphicFramePr/>
              <a:graphic xmlns:a="http://schemas.openxmlformats.org/drawingml/2006/main">
                <a:graphicData uri="http://schemas.microsoft.com/office/word/2010/wordprocessingShape">
                  <wps:wsp>
                    <wps:cNvSpPr/>
                    <wps:spPr>
                      <a:xfrm>
                        <a:off x="0" y="0"/>
                        <a:ext cx="3291840" cy="36576"/>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04EAFD" id="Rectangle 9" o:spid="_x0000_s1026" style="position:absolute;margin-left:236.55pt;margin-top:40.05pt;width:259.2pt;height:2.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" fillcolor="#5a5a5a [2109]" strokecolor="#5a5a5a [2109]" strokeweight="1pt"/>
          </w:pict>
        </mc:Fallback>
      </mc:AlternateContent>
    </w:r>
    <w:r w:rsidR="00F50E00">
      <w:rPr>
        <w:rFonts w:ascii="IRTitr" w:hAnsi="IRTitr" w:cs="IRTitr"/>
        <w:noProof/>
      </w:rPr>
      <mc:AlternateContent>
        <mc:Choice Requires="wps">
          <w:drawing>
            <wp:anchor distT="45720" distB="45720" distL="114300" distR="114300" simplePos="0" relativeHeight="251792384" behindDoc="0" locked="0" layoutInCell="1" allowOverlap="1" wp14:anchorId="63D4CDA8" wp14:editId="35C69ABB">
              <wp:simplePos x="0" y="0"/>
              <wp:positionH relativeFrom="column">
                <wp:posOffset>10436225</wp:posOffset>
              </wp:positionH>
              <wp:positionV relativeFrom="paragraph">
                <wp:posOffset>681990</wp:posOffset>
              </wp:positionV>
              <wp:extent cx="1987550" cy="254000"/>
              <wp:effectExtent l="0" t="0" r="12700" b="12700"/>
              <wp:wrapSquare wrapText="bothSides"/>
              <wp:docPr id="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254000"/>
                      </a:xfrm>
                      <a:prstGeom prst="rect">
                        <a:avLst/>
                      </a:prstGeom>
                      <a:solidFill>
                        <a:srgbClr val="FFFFFF"/>
                      </a:solidFill>
                      <a:ln w="9525">
                        <a:solidFill>
                          <a:schemeClr val="bg1">
                            <a:lumMod val="100000"/>
                            <a:lumOff val="0"/>
                          </a:schemeClr>
                        </a:solidFill>
                        <a:miter lim="800000"/>
                        <a:headEnd/>
                        <a:tailEnd/>
                      </a:ln>
                    </wps:spPr>
                    <wps:txb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5" w:name="_Hlk158556613"/>
                          <w:bookmarkStart w:id="6"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5"/>
                          <w:bookmarkEnd w:id="6"/>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D4CDA8" id="_x0000_s1042" type="#_x0000_t202" style="position:absolute;left:0;text-align:left;margin-left:821.75pt;margin-top:53.7pt;width:156.5pt;height:20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" strokecolor="white [3212]">
              <v:textbo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7" w:name="_Hlk158556613"/>
                    <w:bookmarkStart w:id="8"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7"/>
                    <w:bookmarkEnd w:id="8"/>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90336" behindDoc="0" locked="0" layoutInCell="1" allowOverlap="1" wp14:anchorId="3B0F48B9" wp14:editId="542E042B">
              <wp:simplePos x="0" y="0"/>
              <wp:positionH relativeFrom="column">
                <wp:posOffset>10201910</wp:posOffset>
              </wp:positionH>
              <wp:positionV relativeFrom="paragraph">
                <wp:posOffset>1000760</wp:posOffset>
              </wp:positionV>
              <wp:extent cx="2457450" cy="347980"/>
              <wp:effectExtent l="12700" t="13970" r="6350" b="9525"/>
              <wp:wrapSquare wrapText="bothSides"/>
              <wp:docPr id="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0F48B9" id="_x0000_s1043" type="#_x0000_t202" style="position:absolute;left:0;text-align:left;margin-left:803.3pt;margin-top:78.8pt;width:193.5pt;height:27.4pt;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" strokecolor="white [3212]">
              <v:textbo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8288" behindDoc="0" locked="0" layoutInCell="1" allowOverlap="1" wp14:anchorId="1A800336" wp14:editId="3C07FAD2">
              <wp:simplePos x="0" y="0"/>
              <wp:positionH relativeFrom="column">
                <wp:posOffset>10049510</wp:posOffset>
              </wp:positionH>
              <wp:positionV relativeFrom="paragraph">
                <wp:posOffset>848360</wp:posOffset>
              </wp:positionV>
              <wp:extent cx="2457450" cy="347980"/>
              <wp:effectExtent l="12700" t="13970" r="6350" b="9525"/>
              <wp:wrapSquare wrapText="bothSides"/>
              <wp:docPr id="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800336" id="_x0000_s1044" type="#_x0000_t202" style="position:absolute;left:0;text-align:left;margin-left:791.3pt;margin-top:66.8pt;width:193.5pt;height:27.4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" strokecolor="white [3212]">
              <v:textbo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6240" behindDoc="0" locked="0" layoutInCell="1" allowOverlap="1" wp14:anchorId="5DFCABD9" wp14:editId="547C600B">
              <wp:simplePos x="0" y="0"/>
              <wp:positionH relativeFrom="column">
                <wp:posOffset>9897110</wp:posOffset>
              </wp:positionH>
              <wp:positionV relativeFrom="paragraph">
                <wp:posOffset>695960</wp:posOffset>
              </wp:positionV>
              <wp:extent cx="2457450" cy="347980"/>
              <wp:effectExtent l="12700" t="13970" r="6350" b="9525"/>
              <wp:wrapSquare wrapText="bothSides"/>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FCABD9" id="_x0000_s1045" type="#_x0000_t202" style="position:absolute;left:0;text-align:left;margin-left:779.3pt;margin-top:54.8pt;width:193.5pt;height:27.4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" strokecolor="white [3212]">
              <v:textbo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81352B">
      <w:rPr>
        <w:noProof/>
      </w:rPr>
      <w:drawing>
        <wp:anchor distT="0" distB="0" distL="114300" distR="114300" simplePos="0" relativeHeight="251778048" behindDoc="0" locked="0" layoutInCell="1" allowOverlap="1" wp14:anchorId="3230308F" wp14:editId="15E6D6B3">
          <wp:simplePos x="0" y="0"/>
          <wp:positionH relativeFrom="margin">
            <wp:posOffset>11490960</wp:posOffset>
          </wp:positionH>
          <wp:positionV relativeFrom="paragraph">
            <wp:posOffset>0</wp:posOffset>
          </wp:positionV>
          <wp:extent cx="585885" cy="612250"/>
          <wp:effectExtent l="0" t="0" r="508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5885" cy="612250"/>
                  </a:xfrm>
                  <a:prstGeom prst="rect">
                    <a:avLst/>
                  </a:prstGeom>
                  <a:noFill/>
                  <a:ln>
                    <a:noFill/>
                  </a:ln>
                </pic:spPr>
              </pic:pic>
            </a:graphicData>
          </a:graphic>
          <wp14:sizeRelH relativeFrom="margin">
            <wp14:pctWidth>0</wp14:pctWidth>
          </wp14:sizeRelH>
          <wp14:sizeRelV relativeFrom="margin">
            <wp14:pctHeight>0</wp14:pctHeight>
          </wp14:sizeRelV>
        </wp:anchor>
      </w:drawing>
    </w:r>
    <w:sdt>
      <w:sdtPr>
        <w:rPr>
          <w:rtl/>
        </w:rPr>
        <w:id w:val="718866938"/>
        <w:docPartObj>
          <w:docPartGallery w:val="Page Numbers (Top of Page)"/>
          <w:docPartUnique/>
        </w:docPartObj>
      </w:sdtPr>
      <w:sdtEndPr>
        <w:rPr>
          <w:rFonts w:ascii="IRTitr" w:hAnsi="IRTitr" w:cs="IRTit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EC7677" w:rsidRPr="00D034C8">
          <w:rPr>
            <w:rFonts w:ascii="IRTitr" w:hAnsi="IRTitr" w:cs="IRTitr"/>
            <w:noProof/>
            <w:color w:val="595959" w:themeColor="text1" w:themeTint="A6"/>
            <w:rtl/>
          </w:rPr>
          <w:t>17</w:t>
        </w:r>
        <w:r w:rsidR="00EC7677" w:rsidRPr="00D034C8">
          <w:rPr>
            <w:rFonts w:ascii="IRTitr" w:hAnsi="IRTitr" w:cs="IRTitr"/>
            <w:noProof/>
            <w:color w:val="595959" w:themeColor="text1" w:themeTint="A6"/>
            <w:rtl/>
          </w:rPr>
          <w:t>4</w:t>
        </w:r>
        <w:r w:rsidR="00EC7677" w:rsidRPr="00D034C8">
          <w:rPr>
            <w:rFonts w:ascii="IRTitr" w:hAnsi="IRTitr" w:cs="IRTitr"/>
            <w:color w:val="595959" w:themeColor="text1" w:themeTint="A6"/>
          </w:rPr>
          <w:fldChar w:fldCharType="end"/>
        </w:r>
      </w:sdtContent>
    </w:sdt>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C955F9" w14:textId="7C345FB1" w:rsidR="00751222" w:rsidRPr="00FE73CA" w:rsidRDefault="00751222" w:rsidP="00647188">
    <w:pPr>
      <w:pStyle w:val="Header"/>
      <w:bidi w:val="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E3C6E134"/>
    <w:lvl w:ilvl="0" w:tplc="30046BAA">
      <w:start w:val="1"/>
      <w:numFmt w:val="bullet"/>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A0AE956"/>
    <w:lvl w:ilvl="0" w:tplc="059C7CEE">
      <w:start w:val="1"/>
      <w:numFmt w:val="decimal"/>
      <w:pStyle w:val="reference"/>
      <w:lvlText w:val="[%1]"/>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0"/>
      <w:lvlText w:val="%1)"/>
      <w:lvlJc w:val="left"/>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0F972A3"/>
    <w:multiLevelType w:val="hybridMultilevel"/>
    <w:tmpl w:val="F2983480"/>
    <w:lvl w:ilvl="0" w:tplc="963A95CC">
      <w:start w:val="1"/>
      <w:numFmt w:val="decimal"/>
      <w:pStyle w:val="a1"/>
      <w:lvlText w:val="%1-"/>
      <w:lvlJc w:val="left"/>
      <w:pPr>
        <w:ind w:left="1069"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0"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1"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9E1EFD"/>
    <w:multiLevelType w:val="hybridMultilevel"/>
    <w:tmpl w:val="EA8E0E70"/>
    <w:lvl w:ilvl="0" w:tplc="55D2D398">
      <w:start w:val="1"/>
      <w:numFmt w:val="decimal"/>
      <w:pStyle w:val="a2"/>
      <w:lvlText w:val="[%1]"/>
      <w:lvlJc w:val="left"/>
      <w:pPr>
        <w:ind w:left="928" w:hanging="360"/>
      </w:pPr>
      <w:rPr>
        <w:rFonts w:ascii="Times New Roman" w:hAnsi="Times New Roman" w:hint="default"/>
        <w:b w:val="0"/>
        <w:bCs w:val="0"/>
        <w:sz w:val="18"/>
      </w:rPr>
    </w:lvl>
    <w:lvl w:ilvl="1" w:tplc="04090019" w:tentative="1">
      <w:start w:val="1"/>
      <w:numFmt w:val="lowerLetter"/>
      <w:lvlText w:val="%2."/>
      <w:lvlJc w:val="left"/>
      <w:pPr>
        <w:ind w:left="2101" w:hanging="360"/>
      </w:pPr>
    </w:lvl>
    <w:lvl w:ilvl="2" w:tplc="0409001B" w:tentative="1">
      <w:start w:val="1"/>
      <w:numFmt w:val="lowerRoman"/>
      <w:lvlText w:val="%3."/>
      <w:lvlJc w:val="right"/>
      <w:pPr>
        <w:ind w:left="2821" w:hanging="180"/>
      </w:pPr>
    </w:lvl>
    <w:lvl w:ilvl="3" w:tplc="0409000F" w:tentative="1">
      <w:start w:val="1"/>
      <w:numFmt w:val="decimal"/>
      <w:lvlText w:val="%4."/>
      <w:lvlJc w:val="left"/>
      <w:pPr>
        <w:ind w:left="3541" w:hanging="360"/>
      </w:pPr>
    </w:lvl>
    <w:lvl w:ilvl="4" w:tplc="04090019" w:tentative="1">
      <w:start w:val="1"/>
      <w:numFmt w:val="lowerLetter"/>
      <w:lvlText w:val="%5."/>
      <w:lvlJc w:val="left"/>
      <w:pPr>
        <w:ind w:left="4261" w:hanging="360"/>
      </w:pPr>
    </w:lvl>
    <w:lvl w:ilvl="5" w:tplc="0409001B" w:tentative="1">
      <w:start w:val="1"/>
      <w:numFmt w:val="lowerRoman"/>
      <w:lvlText w:val="%6."/>
      <w:lvlJc w:val="right"/>
      <w:pPr>
        <w:ind w:left="4981" w:hanging="180"/>
      </w:pPr>
    </w:lvl>
    <w:lvl w:ilvl="6" w:tplc="0409000F" w:tentative="1">
      <w:start w:val="1"/>
      <w:numFmt w:val="decimal"/>
      <w:lvlText w:val="%7."/>
      <w:lvlJc w:val="left"/>
      <w:pPr>
        <w:ind w:left="5701" w:hanging="360"/>
      </w:pPr>
    </w:lvl>
    <w:lvl w:ilvl="7" w:tplc="04090019" w:tentative="1">
      <w:start w:val="1"/>
      <w:numFmt w:val="lowerLetter"/>
      <w:lvlText w:val="%8."/>
      <w:lvlJc w:val="left"/>
      <w:pPr>
        <w:ind w:left="6421" w:hanging="360"/>
      </w:pPr>
    </w:lvl>
    <w:lvl w:ilvl="8" w:tplc="0409001B" w:tentative="1">
      <w:start w:val="1"/>
      <w:numFmt w:val="lowerRoman"/>
      <w:lvlText w:val="%9."/>
      <w:lvlJc w:val="right"/>
      <w:pPr>
        <w:ind w:left="7141" w:hanging="180"/>
      </w:p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3"/>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4"/>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5"/>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6"/>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688142369">
    <w:abstractNumId w:val="0"/>
  </w:num>
  <w:num w:numId="2" w16cid:durableId="1445803586">
    <w:abstractNumId w:val="12"/>
  </w:num>
  <w:num w:numId="3" w16cid:durableId="734476347">
    <w:abstractNumId w:val="11"/>
  </w:num>
  <w:num w:numId="4" w16cid:durableId="1768231622">
    <w:abstractNumId w:val="5"/>
  </w:num>
  <w:num w:numId="5" w16cid:durableId="540627808">
    <w:abstractNumId w:val="6"/>
  </w:num>
  <w:num w:numId="6" w16cid:durableId="161819810">
    <w:abstractNumId w:val="15"/>
  </w:num>
  <w:num w:numId="7" w16cid:durableId="1196698247">
    <w:abstractNumId w:val="18"/>
  </w:num>
  <w:num w:numId="8" w16cid:durableId="1858349963">
    <w:abstractNumId w:val="17"/>
  </w:num>
  <w:num w:numId="9" w16cid:durableId="1181162104">
    <w:abstractNumId w:val="10"/>
  </w:num>
  <w:num w:numId="10" w16cid:durableId="2000691473">
    <w:abstractNumId w:val="2"/>
  </w:num>
  <w:num w:numId="11" w16cid:durableId="77795412">
    <w:abstractNumId w:val="1"/>
  </w:num>
  <w:num w:numId="12" w16cid:durableId="832913478">
    <w:abstractNumId w:val="3"/>
  </w:num>
  <w:num w:numId="13" w16cid:durableId="1157453205">
    <w:abstractNumId w:val="9"/>
  </w:num>
  <w:num w:numId="14" w16cid:durableId="240454855">
    <w:abstractNumId w:val="16"/>
  </w:num>
  <w:num w:numId="15" w16cid:durableId="755707162">
    <w:abstractNumId w:val="4"/>
  </w:num>
  <w:num w:numId="16" w16cid:durableId="182982075">
    <w:abstractNumId w:val="7"/>
  </w:num>
  <w:num w:numId="17" w16cid:durableId="756708898">
    <w:abstractNumId w:val="14"/>
  </w:num>
  <w:num w:numId="18" w16cid:durableId="831870857">
    <w:abstractNumId w:val="13"/>
  </w:num>
  <w:num w:numId="19" w16cid:durableId="746464249">
    <w:abstractNumId w:val="8"/>
  </w:num>
  <w:num w:numId="20" w16cid:durableId="1292395921">
    <w:abstractNumId w:val="8"/>
    <w:lvlOverride w:ilvl="0">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defaultTabStop w:val="720"/>
  <w:evenAndOddHeaders/>
  <w:characterSpacingControl w:val="doNotCompress"/>
  <w:hdrShapeDefaults>
    <o:shapedefaults v:ext="edit" spidmax="2050"/>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4B36"/>
    <w:rsid w:val="00002397"/>
    <w:rsid w:val="00003257"/>
    <w:rsid w:val="000079AD"/>
    <w:rsid w:val="00007D17"/>
    <w:rsid w:val="000102A5"/>
    <w:rsid w:val="00011001"/>
    <w:rsid w:val="0001623C"/>
    <w:rsid w:val="000252C5"/>
    <w:rsid w:val="00027C56"/>
    <w:rsid w:val="000301E6"/>
    <w:rsid w:val="00030D5E"/>
    <w:rsid w:val="00030F79"/>
    <w:rsid w:val="00031AF9"/>
    <w:rsid w:val="000328C1"/>
    <w:rsid w:val="00032E10"/>
    <w:rsid w:val="00033BFC"/>
    <w:rsid w:val="00033C8F"/>
    <w:rsid w:val="0004139D"/>
    <w:rsid w:val="0004272B"/>
    <w:rsid w:val="0004541E"/>
    <w:rsid w:val="00045F20"/>
    <w:rsid w:val="00047452"/>
    <w:rsid w:val="00052275"/>
    <w:rsid w:val="00052588"/>
    <w:rsid w:val="000552A7"/>
    <w:rsid w:val="000617C1"/>
    <w:rsid w:val="00061E24"/>
    <w:rsid w:val="00064AA9"/>
    <w:rsid w:val="0006680A"/>
    <w:rsid w:val="00067F01"/>
    <w:rsid w:val="000726BD"/>
    <w:rsid w:val="00077AEE"/>
    <w:rsid w:val="00077EA3"/>
    <w:rsid w:val="00083E2E"/>
    <w:rsid w:val="000859BB"/>
    <w:rsid w:val="00085D56"/>
    <w:rsid w:val="00087B2D"/>
    <w:rsid w:val="00093227"/>
    <w:rsid w:val="00093CB8"/>
    <w:rsid w:val="00097BA8"/>
    <w:rsid w:val="000A1536"/>
    <w:rsid w:val="000B2233"/>
    <w:rsid w:val="000B27E9"/>
    <w:rsid w:val="000B3CB0"/>
    <w:rsid w:val="000C066A"/>
    <w:rsid w:val="000C1B13"/>
    <w:rsid w:val="000C27B6"/>
    <w:rsid w:val="000C28FC"/>
    <w:rsid w:val="000C42DD"/>
    <w:rsid w:val="000C4B3D"/>
    <w:rsid w:val="000C4D27"/>
    <w:rsid w:val="000C631E"/>
    <w:rsid w:val="000C7668"/>
    <w:rsid w:val="000C7838"/>
    <w:rsid w:val="000D333E"/>
    <w:rsid w:val="000D3F7D"/>
    <w:rsid w:val="000D4385"/>
    <w:rsid w:val="000D4DA3"/>
    <w:rsid w:val="000D4F7B"/>
    <w:rsid w:val="000E126A"/>
    <w:rsid w:val="000E1577"/>
    <w:rsid w:val="000E6551"/>
    <w:rsid w:val="000E6CC3"/>
    <w:rsid w:val="000E747E"/>
    <w:rsid w:val="000F12F1"/>
    <w:rsid w:val="000F1C18"/>
    <w:rsid w:val="000F2D05"/>
    <w:rsid w:val="000F5801"/>
    <w:rsid w:val="000F785A"/>
    <w:rsid w:val="0010037F"/>
    <w:rsid w:val="00101B12"/>
    <w:rsid w:val="00103FAC"/>
    <w:rsid w:val="00104AA9"/>
    <w:rsid w:val="0010602A"/>
    <w:rsid w:val="001061DC"/>
    <w:rsid w:val="00114850"/>
    <w:rsid w:val="001173AF"/>
    <w:rsid w:val="0012090F"/>
    <w:rsid w:val="00120977"/>
    <w:rsid w:val="00122375"/>
    <w:rsid w:val="00126B39"/>
    <w:rsid w:val="00130A7D"/>
    <w:rsid w:val="0013169C"/>
    <w:rsid w:val="00131E2E"/>
    <w:rsid w:val="00133C89"/>
    <w:rsid w:val="00134014"/>
    <w:rsid w:val="00135F7D"/>
    <w:rsid w:val="00136EAB"/>
    <w:rsid w:val="00140A8A"/>
    <w:rsid w:val="00142590"/>
    <w:rsid w:val="001471E8"/>
    <w:rsid w:val="001473DD"/>
    <w:rsid w:val="001505BC"/>
    <w:rsid w:val="00153223"/>
    <w:rsid w:val="00156B9D"/>
    <w:rsid w:val="0016016F"/>
    <w:rsid w:val="00161365"/>
    <w:rsid w:val="00163F20"/>
    <w:rsid w:val="00164E44"/>
    <w:rsid w:val="0016564E"/>
    <w:rsid w:val="00172E5F"/>
    <w:rsid w:val="0017564B"/>
    <w:rsid w:val="001811AC"/>
    <w:rsid w:val="001816AC"/>
    <w:rsid w:val="001828FD"/>
    <w:rsid w:val="00182A6C"/>
    <w:rsid w:val="0018312D"/>
    <w:rsid w:val="0018542F"/>
    <w:rsid w:val="00187BE9"/>
    <w:rsid w:val="00192E46"/>
    <w:rsid w:val="00196CEA"/>
    <w:rsid w:val="001A1699"/>
    <w:rsid w:val="001A3327"/>
    <w:rsid w:val="001A48EF"/>
    <w:rsid w:val="001A55AE"/>
    <w:rsid w:val="001A6A7D"/>
    <w:rsid w:val="001B018A"/>
    <w:rsid w:val="001B1575"/>
    <w:rsid w:val="001B20CE"/>
    <w:rsid w:val="001B46AA"/>
    <w:rsid w:val="001B56FB"/>
    <w:rsid w:val="001B717A"/>
    <w:rsid w:val="001B7A5E"/>
    <w:rsid w:val="001C05E2"/>
    <w:rsid w:val="001C22E6"/>
    <w:rsid w:val="001C4FCE"/>
    <w:rsid w:val="001C55EC"/>
    <w:rsid w:val="001C6648"/>
    <w:rsid w:val="001C71B5"/>
    <w:rsid w:val="001D4E37"/>
    <w:rsid w:val="001E17EF"/>
    <w:rsid w:val="001E3767"/>
    <w:rsid w:val="001E4081"/>
    <w:rsid w:val="001E48AD"/>
    <w:rsid w:val="001E7230"/>
    <w:rsid w:val="001F17AC"/>
    <w:rsid w:val="001F184C"/>
    <w:rsid w:val="001F3797"/>
    <w:rsid w:val="001F53B9"/>
    <w:rsid w:val="001F6D28"/>
    <w:rsid w:val="001F76E1"/>
    <w:rsid w:val="002025B9"/>
    <w:rsid w:val="00204D6F"/>
    <w:rsid w:val="00206AC8"/>
    <w:rsid w:val="00212234"/>
    <w:rsid w:val="00215AFC"/>
    <w:rsid w:val="0021755D"/>
    <w:rsid w:val="00220E40"/>
    <w:rsid w:val="00222C7D"/>
    <w:rsid w:val="0022347C"/>
    <w:rsid w:val="00224EF5"/>
    <w:rsid w:val="002277BF"/>
    <w:rsid w:val="002317A5"/>
    <w:rsid w:val="00235EE5"/>
    <w:rsid w:val="00235EF6"/>
    <w:rsid w:val="0023689B"/>
    <w:rsid w:val="00237501"/>
    <w:rsid w:val="002408B6"/>
    <w:rsid w:val="00240962"/>
    <w:rsid w:val="00240D65"/>
    <w:rsid w:val="00241632"/>
    <w:rsid w:val="002421F8"/>
    <w:rsid w:val="00242737"/>
    <w:rsid w:val="00245D2E"/>
    <w:rsid w:val="00247F09"/>
    <w:rsid w:val="00251D34"/>
    <w:rsid w:val="002543AA"/>
    <w:rsid w:val="00255D88"/>
    <w:rsid w:val="00261788"/>
    <w:rsid w:val="00262D01"/>
    <w:rsid w:val="00263725"/>
    <w:rsid w:val="0026770D"/>
    <w:rsid w:val="00270627"/>
    <w:rsid w:val="002718B3"/>
    <w:rsid w:val="00271E32"/>
    <w:rsid w:val="00274FBF"/>
    <w:rsid w:val="0027565A"/>
    <w:rsid w:val="00276084"/>
    <w:rsid w:val="00277820"/>
    <w:rsid w:val="00284419"/>
    <w:rsid w:val="00286103"/>
    <w:rsid w:val="00292457"/>
    <w:rsid w:val="00294B70"/>
    <w:rsid w:val="002A5D52"/>
    <w:rsid w:val="002B17D8"/>
    <w:rsid w:val="002B4A70"/>
    <w:rsid w:val="002B5067"/>
    <w:rsid w:val="002B79B9"/>
    <w:rsid w:val="002C1ECD"/>
    <w:rsid w:val="002C25B4"/>
    <w:rsid w:val="002C4FC4"/>
    <w:rsid w:val="002C5B06"/>
    <w:rsid w:val="002D1C54"/>
    <w:rsid w:val="002D24CD"/>
    <w:rsid w:val="002D5685"/>
    <w:rsid w:val="002D62D7"/>
    <w:rsid w:val="002D63B7"/>
    <w:rsid w:val="002D739A"/>
    <w:rsid w:val="002D7D3E"/>
    <w:rsid w:val="002D7E1E"/>
    <w:rsid w:val="002E0063"/>
    <w:rsid w:val="002E140C"/>
    <w:rsid w:val="002E2463"/>
    <w:rsid w:val="002E2474"/>
    <w:rsid w:val="002E358C"/>
    <w:rsid w:val="002E3B30"/>
    <w:rsid w:val="002E4A5E"/>
    <w:rsid w:val="002E5A1F"/>
    <w:rsid w:val="002E617C"/>
    <w:rsid w:val="002F7C35"/>
    <w:rsid w:val="00300492"/>
    <w:rsid w:val="00300DB7"/>
    <w:rsid w:val="003014A9"/>
    <w:rsid w:val="0030168C"/>
    <w:rsid w:val="00305092"/>
    <w:rsid w:val="003052CF"/>
    <w:rsid w:val="00305DAB"/>
    <w:rsid w:val="00307DBC"/>
    <w:rsid w:val="003147E6"/>
    <w:rsid w:val="00326445"/>
    <w:rsid w:val="00327F97"/>
    <w:rsid w:val="003324D3"/>
    <w:rsid w:val="00335689"/>
    <w:rsid w:val="00337DED"/>
    <w:rsid w:val="00342D37"/>
    <w:rsid w:val="003472E7"/>
    <w:rsid w:val="003502E1"/>
    <w:rsid w:val="003527AE"/>
    <w:rsid w:val="00352AEB"/>
    <w:rsid w:val="003553E5"/>
    <w:rsid w:val="00356E6C"/>
    <w:rsid w:val="00365FE9"/>
    <w:rsid w:val="003706B4"/>
    <w:rsid w:val="00375625"/>
    <w:rsid w:val="00377F08"/>
    <w:rsid w:val="00380D05"/>
    <w:rsid w:val="00382F9D"/>
    <w:rsid w:val="0038700E"/>
    <w:rsid w:val="00387D04"/>
    <w:rsid w:val="00390590"/>
    <w:rsid w:val="003965A6"/>
    <w:rsid w:val="00396A39"/>
    <w:rsid w:val="003A18D6"/>
    <w:rsid w:val="003A34BA"/>
    <w:rsid w:val="003A5308"/>
    <w:rsid w:val="003A6DD4"/>
    <w:rsid w:val="003B31E5"/>
    <w:rsid w:val="003B5CB9"/>
    <w:rsid w:val="003C0E8A"/>
    <w:rsid w:val="003C2699"/>
    <w:rsid w:val="003C3E80"/>
    <w:rsid w:val="003C588C"/>
    <w:rsid w:val="003D22CC"/>
    <w:rsid w:val="003D38CB"/>
    <w:rsid w:val="003D48B6"/>
    <w:rsid w:val="003D6D77"/>
    <w:rsid w:val="003E0ABA"/>
    <w:rsid w:val="003E19C2"/>
    <w:rsid w:val="003E3C6E"/>
    <w:rsid w:val="003E413A"/>
    <w:rsid w:val="003E693B"/>
    <w:rsid w:val="003F1202"/>
    <w:rsid w:val="003F1490"/>
    <w:rsid w:val="003F27ED"/>
    <w:rsid w:val="003F39CC"/>
    <w:rsid w:val="003F46EF"/>
    <w:rsid w:val="00401B6B"/>
    <w:rsid w:val="00404B96"/>
    <w:rsid w:val="004079EC"/>
    <w:rsid w:val="00410940"/>
    <w:rsid w:val="00413950"/>
    <w:rsid w:val="0042109D"/>
    <w:rsid w:val="00424935"/>
    <w:rsid w:val="0042603B"/>
    <w:rsid w:val="00427E19"/>
    <w:rsid w:val="00430D3D"/>
    <w:rsid w:val="00431886"/>
    <w:rsid w:val="00432869"/>
    <w:rsid w:val="004332BB"/>
    <w:rsid w:val="0043474B"/>
    <w:rsid w:val="004360E5"/>
    <w:rsid w:val="00437ECA"/>
    <w:rsid w:val="00440C3E"/>
    <w:rsid w:val="004462FC"/>
    <w:rsid w:val="00447C9B"/>
    <w:rsid w:val="004501BF"/>
    <w:rsid w:val="0045552B"/>
    <w:rsid w:val="00455928"/>
    <w:rsid w:val="00455D03"/>
    <w:rsid w:val="0046018D"/>
    <w:rsid w:val="00466DEF"/>
    <w:rsid w:val="0047138D"/>
    <w:rsid w:val="004713DD"/>
    <w:rsid w:val="00472FCD"/>
    <w:rsid w:val="00476ED9"/>
    <w:rsid w:val="00481646"/>
    <w:rsid w:val="004816E6"/>
    <w:rsid w:val="00485377"/>
    <w:rsid w:val="00491D73"/>
    <w:rsid w:val="00494400"/>
    <w:rsid w:val="00497268"/>
    <w:rsid w:val="004A0516"/>
    <w:rsid w:val="004A12A4"/>
    <w:rsid w:val="004A1B77"/>
    <w:rsid w:val="004A2CE4"/>
    <w:rsid w:val="004A2EEC"/>
    <w:rsid w:val="004A6F46"/>
    <w:rsid w:val="004A70C7"/>
    <w:rsid w:val="004B1999"/>
    <w:rsid w:val="004B28A6"/>
    <w:rsid w:val="004B2AC2"/>
    <w:rsid w:val="004B319B"/>
    <w:rsid w:val="004B3623"/>
    <w:rsid w:val="004B4D85"/>
    <w:rsid w:val="004B5E60"/>
    <w:rsid w:val="004B617D"/>
    <w:rsid w:val="004C012B"/>
    <w:rsid w:val="004C14DC"/>
    <w:rsid w:val="004C1FCD"/>
    <w:rsid w:val="004C289B"/>
    <w:rsid w:val="004C631B"/>
    <w:rsid w:val="004D4D43"/>
    <w:rsid w:val="004D6E82"/>
    <w:rsid w:val="004E39F0"/>
    <w:rsid w:val="004E7805"/>
    <w:rsid w:val="004F21A6"/>
    <w:rsid w:val="004F358A"/>
    <w:rsid w:val="004F4FD9"/>
    <w:rsid w:val="004F515E"/>
    <w:rsid w:val="004F5B01"/>
    <w:rsid w:val="0050005A"/>
    <w:rsid w:val="005047D9"/>
    <w:rsid w:val="00504B9E"/>
    <w:rsid w:val="00504D26"/>
    <w:rsid w:val="00504E03"/>
    <w:rsid w:val="00506345"/>
    <w:rsid w:val="00510573"/>
    <w:rsid w:val="005115E7"/>
    <w:rsid w:val="00511AA7"/>
    <w:rsid w:val="00514188"/>
    <w:rsid w:val="00514B36"/>
    <w:rsid w:val="00523D3A"/>
    <w:rsid w:val="00533B97"/>
    <w:rsid w:val="00533BDF"/>
    <w:rsid w:val="00534079"/>
    <w:rsid w:val="005359DA"/>
    <w:rsid w:val="00535B35"/>
    <w:rsid w:val="00537297"/>
    <w:rsid w:val="005428C2"/>
    <w:rsid w:val="005429B2"/>
    <w:rsid w:val="0054627F"/>
    <w:rsid w:val="005464CB"/>
    <w:rsid w:val="0054660D"/>
    <w:rsid w:val="005475BA"/>
    <w:rsid w:val="00552F2F"/>
    <w:rsid w:val="005540F7"/>
    <w:rsid w:val="00556771"/>
    <w:rsid w:val="00557697"/>
    <w:rsid w:val="00557D41"/>
    <w:rsid w:val="00557EED"/>
    <w:rsid w:val="00561145"/>
    <w:rsid w:val="00563238"/>
    <w:rsid w:val="00563A79"/>
    <w:rsid w:val="00567C7C"/>
    <w:rsid w:val="00572B90"/>
    <w:rsid w:val="005750D0"/>
    <w:rsid w:val="005758DA"/>
    <w:rsid w:val="00577515"/>
    <w:rsid w:val="00581FFD"/>
    <w:rsid w:val="00582E58"/>
    <w:rsid w:val="00586442"/>
    <w:rsid w:val="00586A7E"/>
    <w:rsid w:val="00587283"/>
    <w:rsid w:val="0059221B"/>
    <w:rsid w:val="00594929"/>
    <w:rsid w:val="005979B8"/>
    <w:rsid w:val="005979E0"/>
    <w:rsid w:val="005A2AE8"/>
    <w:rsid w:val="005A34EF"/>
    <w:rsid w:val="005A59A9"/>
    <w:rsid w:val="005B3631"/>
    <w:rsid w:val="005C2393"/>
    <w:rsid w:val="005C2891"/>
    <w:rsid w:val="005C6683"/>
    <w:rsid w:val="005D209C"/>
    <w:rsid w:val="005D5673"/>
    <w:rsid w:val="005D646D"/>
    <w:rsid w:val="005D6A64"/>
    <w:rsid w:val="005E289E"/>
    <w:rsid w:val="005E398B"/>
    <w:rsid w:val="005E5299"/>
    <w:rsid w:val="005E52F2"/>
    <w:rsid w:val="005E6053"/>
    <w:rsid w:val="005E7242"/>
    <w:rsid w:val="005F0E23"/>
    <w:rsid w:val="005F171F"/>
    <w:rsid w:val="005F20BC"/>
    <w:rsid w:val="005F2BD4"/>
    <w:rsid w:val="005F3728"/>
    <w:rsid w:val="005F3D12"/>
    <w:rsid w:val="005F6028"/>
    <w:rsid w:val="005F7074"/>
    <w:rsid w:val="006009F1"/>
    <w:rsid w:val="00604B2C"/>
    <w:rsid w:val="00606D0A"/>
    <w:rsid w:val="0061098D"/>
    <w:rsid w:val="00610D12"/>
    <w:rsid w:val="00611FA6"/>
    <w:rsid w:val="00614F18"/>
    <w:rsid w:val="00617FBD"/>
    <w:rsid w:val="0062214D"/>
    <w:rsid w:val="006246E6"/>
    <w:rsid w:val="00624DA0"/>
    <w:rsid w:val="00627C8E"/>
    <w:rsid w:val="0063153B"/>
    <w:rsid w:val="006324A6"/>
    <w:rsid w:val="0063372D"/>
    <w:rsid w:val="00635532"/>
    <w:rsid w:val="006369AB"/>
    <w:rsid w:val="00641A5B"/>
    <w:rsid w:val="006424C7"/>
    <w:rsid w:val="0064256E"/>
    <w:rsid w:val="006436F9"/>
    <w:rsid w:val="00647188"/>
    <w:rsid w:val="00647A7A"/>
    <w:rsid w:val="00651546"/>
    <w:rsid w:val="0065155A"/>
    <w:rsid w:val="0065195D"/>
    <w:rsid w:val="00651FE7"/>
    <w:rsid w:val="006527A8"/>
    <w:rsid w:val="006544C9"/>
    <w:rsid w:val="00654E86"/>
    <w:rsid w:val="00655938"/>
    <w:rsid w:val="00656267"/>
    <w:rsid w:val="006568E0"/>
    <w:rsid w:val="006576FF"/>
    <w:rsid w:val="006607A7"/>
    <w:rsid w:val="00661DE8"/>
    <w:rsid w:val="006630AA"/>
    <w:rsid w:val="00663710"/>
    <w:rsid w:val="0067033F"/>
    <w:rsid w:val="00672A48"/>
    <w:rsid w:val="00673245"/>
    <w:rsid w:val="00682E27"/>
    <w:rsid w:val="006840F6"/>
    <w:rsid w:val="006843DF"/>
    <w:rsid w:val="006847E3"/>
    <w:rsid w:val="0068499B"/>
    <w:rsid w:val="0069023C"/>
    <w:rsid w:val="00691D1E"/>
    <w:rsid w:val="006937C2"/>
    <w:rsid w:val="006939BA"/>
    <w:rsid w:val="006951DD"/>
    <w:rsid w:val="006A1608"/>
    <w:rsid w:val="006A341B"/>
    <w:rsid w:val="006A4395"/>
    <w:rsid w:val="006A5AC2"/>
    <w:rsid w:val="006A60A5"/>
    <w:rsid w:val="006A6503"/>
    <w:rsid w:val="006B1C9B"/>
    <w:rsid w:val="006B3992"/>
    <w:rsid w:val="006B3D69"/>
    <w:rsid w:val="006B62AF"/>
    <w:rsid w:val="006C033C"/>
    <w:rsid w:val="006C215D"/>
    <w:rsid w:val="006C60AB"/>
    <w:rsid w:val="006C7FB3"/>
    <w:rsid w:val="006D0C4C"/>
    <w:rsid w:val="006D2CCB"/>
    <w:rsid w:val="006D3592"/>
    <w:rsid w:val="006D587B"/>
    <w:rsid w:val="006D6870"/>
    <w:rsid w:val="006E3238"/>
    <w:rsid w:val="006F014A"/>
    <w:rsid w:val="006F235F"/>
    <w:rsid w:val="006F3AED"/>
    <w:rsid w:val="006F5524"/>
    <w:rsid w:val="006F64AA"/>
    <w:rsid w:val="006F681E"/>
    <w:rsid w:val="006F714D"/>
    <w:rsid w:val="006F7FC0"/>
    <w:rsid w:val="00704250"/>
    <w:rsid w:val="0070608A"/>
    <w:rsid w:val="0070685B"/>
    <w:rsid w:val="00713A80"/>
    <w:rsid w:val="00713D5F"/>
    <w:rsid w:val="0071759A"/>
    <w:rsid w:val="00717968"/>
    <w:rsid w:val="00717BEB"/>
    <w:rsid w:val="00720E0F"/>
    <w:rsid w:val="00721316"/>
    <w:rsid w:val="0072374A"/>
    <w:rsid w:val="00724974"/>
    <w:rsid w:val="0072697E"/>
    <w:rsid w:val="007302DE"/>
    <w:rsid w:val="00731B96"/>
    <w:rsid w:val="00733CD6"/>
    <w:rsid w:val="0073770C"/>
    <w:rsid w:val="00737A8B"/>
    <w:rsid w:val="00740DDF"/>
    <w:rsid w:val="007412E2"/>
    <w:rsid w:val="00741CC4"/>
    <w:rsid w:val="00742460"/>
    <w:rsid w:val="007436E1"/>
    <w:rsid w:val="0074423F"/>
    <w:rsid w:val="007448E7"/>
    <w:rsid w:val="00745F4C"/>
    <w:rsid w:val="00746944"/>
    <w:rsid w:val="007474C7"/>
    <w:rsid w:val="00750DDA"/>
    <w:rsid w:val="00751222"/>
    <w:rsid w:val="00752322"/>
    <w:rsid w:val="00752D17"/>
    <w:rsid w:val="007530D3"/>
    <w:rsid w:val="00753FFF"/>
    <w:rsid w:val="0075476B"/>
    <w:rsid w:val="0076041F"/>
    <w:rsid w:val="00763EC5"/>
    <w:rsid w:val="007669D7"/>
    <w:rsid w:val="00783398"/>
    <w:rsid w:val="00787380"/>
    <w:rsid w:val="007912BA"/>
    <w:rsid w:val="007923AF"/>
    <w:rsid w:val="007927BA"/>
    <w:rsid w:val="00792E39"/>
    <w:rsid w:val="00795233"/>
    <w:rsid w:val="0079545E"/>
    <w:rsid w:val="00797242"/>
    <w:rsid w:val="007A19E9"/>
    <w:rsid w:val="007A2C07"/>
    <w:rsid w:val="007B1826"/>
    <w:rsid w:val="007B40B4"/>
    <w:rsid w:val="007B56F7"/>
    <w:rsid w:val="007C33A0"/>
    <w:rsid w:val="007C51CD"/>
    <w:rsid w:val="007D200D"/>
    <w:rsid w:val="007D2FB6"/>
    <w:rsid w:val="007D4977"/>
    <w:rsid w:val="007D4CC7"/>
    <w:rsid w:val="007D79F2"/>
    <w:rsid w:val="007E1B02"/>
    <w:rsid w:val="007E2B6B"/>
    <w:rsid w:val="007E470D"/>
    <w:rsid w:val="007F0997"/>
    <w:rsid w:val="007F4D60"/>
    <w:rsid w:val="00801CD3"/>
    <w:rsid w:val="00804947"/>
    <w:rsid w:val="00812810"/>
    <w:rsid w:val="0081352B"/>
    <w:rsid w:val="0081415B"/>
    <w:rsid w:val="008155E7"/>
    <w:rsid w:val="0081624C"/>
    <w:rsid w:val="00817E8E"/>
    <w:rsid w:val="00817F08"/>
    <w:rsid w:val="00820E0C"/>
    <w:rsid w:val="0082368D"/>
    <w:rsid w:val="008308DB"/>
    <w:rsid w:val="008341F7"/>
    <w:rsid w:val="00834BBB"/>
    <w:rsid w:val="00834CC3"/>
    <w:rsid w:val="00837F67"/>
    <w:rsid w:val="00841431"/>
    <w:rsid w:val="00844A87"/>
    <w:rsid w:val="00844F9F"/>
    <w:rsid w:val="00847716"/>
    <w:rsid w:val="0085135A"/>
    <w:rsid w:val="00853984"/>
    <w:rsid w:val="00855425"/>
    <w:rsid w:val="008562BB"/>
    <w:rsid w:val="00856A31"/>
    <w:rsid w:val="0085730C"/>
    <w:rsid w:val="0086008D"/>
    <w:rsid w:val="00865A3B"/>
    <w:rsid w:val="00865DCC"/>
    <w:rsid w:val="00866DDA"/>
    <w:rsid w:val="00870F0F"/>
    <w:rsid w:val="00871EC6"/>
    <w:rsid w:val="00876B88"/>
    <w:rsid w:val="00880683"/>
    <w:rsid w:val="00881593"/>
    <w:rsid w:val="00883FA4"/>
    <w:rsid w:val="00884CBC"/>
    <w:rsid w:val="008850B7"/>
    <w:rsid w:val="00885CC2"/>
    <w:rsid w:val="00891BD4"/>
    <w:rsid w:val="00892F0A"/>
    <w:rsid w:val="008947EC"/>
    <w:rsid w:val="00894B1E"/>
    <w:rsid w:val="00897296"/>
    <w:rsid w:val="00897C74"/>
    <w:rsid w:val="008A04F0"/>
    <w:rsid w:val="008A0BFA"/>
    <w:rsid w:val="008A1B23"/>
    <w:rsid w:val="008A2AE7"/>
    <w:rsid w:val="008A6C92"/>
    <w:rsid w:val="008A77D5"/>
    <w:rsid w:val="008B033E"/>
    <w:rsid w:val="008B303E"/>
    <w:rsid w:val="008B441B"/>
    <w:rsid w:val="008B6059"/>
    <w:rsid w:val="008C028C"/>
    <w:rsid w:val="008C15AE"/>
    <w:rsid w:val="008C25F0"/>
    <w:rsid w:val="008C4BDE"/>
    <w:rsid w:val="008C4DBF"/>
    <w:rsid w:val="008C7F59"/>
    <w:rsid w:val="008D0433"/>
    <w:rsid w:val="008D481D"/>
    <w:rsid w:val="008E241B"/>
    <w:rsid w:val="008E3066"/>
    <w:rsid w:val="008E6C86"/>
    <w:rsid w:val="008F0546"/>
    <w:rsid w:val="008F1B48"/>
    <w:rsid w:val="008F251A"/>
    <w:rsid w:val="008F5CED"/>
    <w:rsid w:val="008F684A"/>
    <w:rsid w:val="00900895"/>
    <w:rsid w:val="009020F1"/>
    <w:rsid w:val="009060C7"/>
    <w:rsid w:val="009060D2"/>
    <w:rsid w:val="00906932"/>
    <w:rsid w:val="009133A4"/>
    <w:rsid w:val="009151F0"/>
    <w:rsid w:val="00916EBC"/>
    <w:rsid w:val="00917A43"/>
    <w:rsid w:val="00917D0B"/>
    <w:rsid w:val="00925A43"/>
    <w:rsid w:val="00927A63"/>
    <w:rsid w:val="00931917"/>
    <w:rsid w:val="009344BF"/>
    <w:rsid w:val="00947327"/>
    <w:rsid w:val="00947FC4"/>
    <w:rsid w:val="009502C9"/>
    <w:rsid w:val="0095199C"/>
    <w:rsid w:val="0095743A"/>
    <w:rsid w:val="0096022E"/>
    <w:rsid w:val="00961681"/>
    <w:rsid w:val="009652F5"/>
    <w:rsid w:val="00966D44"/>
    <w:rsid w:val="00967312"/>
    <w:rsid w:val="0097332D"/>
    <w:rsid w:val="00976166"/>
    <w:rsid w:val="00984410"/>
    <w:rsid w:val="00990440"/>
    <w:rsid w:val="00993974"/>
    <w:rsid w:val="00993BE9"/>
    <w:rsid w:val="00995793"/>
    <w:rsid w:val="00996527"/>
    <w:rsid w:val="009A1643"/>
    <w:rsid w:val="009A2F48"/>
    <w:rsid w:val="009A46B4"/>
    <w:rsid w:val="009A7267"/>
    <w:rsid w:val="009B4CBD"/>
    <w:rsid w:val="009B5614"/>
    <w:rsid w:val="009B598B"/>
    <w:rsid w:val="009B75E0"/>
    <w:rsid w:val="009C08CD"/>
    <w:rsid w:val="009C2BAC"/>
    <w:rsid w:val="009C5480"/>
    <w:rsid w:val="009D1637"/>
    <w:rsid w:val="009D4DC7"/>
    <w:rsid w:val="009D5C01"/>
    <w:rsid w:val="009D7672"/>
    <w:rsid w:val="009E002C"/>
    <w:rsid w:val="009E0729"/>
    <w:rsid w:val="009E2439"/>
    <w:rsid w:val="009E244A"/>
    <w:rsid w:val="009E28E5"/>
    <w:rsid w:val="009E5301"/>
    <w:rsid w:val="009E7E45"/>
    <w:rsid w:val="009F281D"/>
    <w:rsid w:val="009F6963"/>
    <w:rsid w:val="009F7912"/>
    <w:rsid w:val="00A01FD9"/>
    <w:rsid w:val="00A04DBC"/>
    <w:rsid w:val="00A04F74"/>
    <w:rsid w:val="00A06914"/>
    <w:rsid w:val="00A14D23"/>
    <w:rsid w:val="00A14D9B"/>
    <w:rsid w:val="00A1713A"/>
    <w:rsid w:val="00A172A3"/>
    <w:rsid w:val="00A20A91"/>
    <w:rsid w:val="00A235EC"/>
    <w:rsid w:val="00A24637"/>
    <w:rsid w:val="00A25A7D"/>
    <w:rsid w:val="00A27309"/>
    <w:rsid w:val="00A305E3"/>
    <w:rsid w:val="00A31B69"/>
    <w:rsid w:val="00A35E92"/>
    <w:rsid w:val="00A37C58"/>
    <w:rsid w:val="00A43A7A"/>
    <w:rsid w:val="00A44151"/>
    <w:rsid w:val="00A50963"/>
    <w:rsid w:val="00A51CBE"/>
    <w:rsid w:val="00A51E8B"/>
    <w:rsid w:val="00A528D1"/>
    <w:rsid w:val="00A56230"/>
    <w:rsid w:val="00A60D54"/>
    <w:rsid w:val="00A626C7"/>
    <w:rsid w:val="00A62813"/>
    <w:rsid w:val="00A6510C"/>
    <w:rsid w:val="00A657BA"/>
    <w:rsid w:val="00A65E7D"/>
    <w:rsid w:val="00A715B1"/>
    <w:rsid w:val="00A73A1D"/>
    <w:rsid w:val="00A75307"/>
    <w:rsid w:val="00A75C2A"/>
    <w:rsid w:val="00A7746C"/>
    <w:rsid w:val="00A775F9"/>
    <w:rsid w:val="00A8014C"/>
    <w:rsid w:val="00A803F3"/>
    <w:rsid w:val="00A817BF"/>
    <w:rsid w:val="00A879A2"/>
    <w:rsid w:val="00A916DB"/>
    <w:rsid w:val="00A92D45"/>
    <w:rsid w:val="00A93057"/>
    <w:rsid w:val="00A9330F"/>
    <w:rsid w:val="00A9482A"/>
    <w:rsid w:val="00A96AF5"/>
    <w:rsid w:val="00AA034B"/>
    <w:rsid w:val="00AA0CBB"/>
    <w:rsid w:val="00AA26F6"/>
    <w:rsid w:val="00AA3903"/>
    <w:rsid w:val="00AA4A86"/>
    <w:rsid w:val="00AA6D53"/>
    <w:rsid w:val="00AB1E51"/>
    <w:rsid w:val="00AB52C3"/>
    <w:rsid w:val="00AB6D02"/>
    <w:rsid w:val="00AB6E70"/>
    <w:rsid w:val="00AB70E6"/>
    <w:rsid w:val="00AB72DF"/>
    <w:rsid w:val="00AC1FE5"/>
    <w:rsid w:val="00AC231E"/>
    <w:rsid w:val="00AC28AD"/>
    <w:rsid w:val="00AC476E"/>
    <w:rsid w:val="00AD397A"/>
    <w:rsid w:val="00AE1361"/>
    <w:rsid w:val="00AE1907"/>
    <w:rsid w:val="00AE3FF6"/>
    <w:rsid w:val="00AF00EB"/>
    <w:rsid w:val="00AF090F"/>
    <w:rsid w:val="00AF0D00"/>
    <w:rsid w:val="00AF148A"/>
    <w:rsid w:val="00AF25E8"/>
    <w:rsid w:val="00AF3097"/>
    <w:rsid w:val="00AF31F0"/>
    <w:rsid w:val="00AF323E"/>
    <w:rsid w:val="00AF5D91"/>
    <w:rsid w:val="00AF6809"/>
    <w:rsid w:val="00B00DA8"/>
    <w:rsid w:val="00B0262B"/>
    <w:rsid w:val="00B05968"/>
    <w:rsid w:val="00B10095"/>
    <w:rsid w:val="00B10EA3"/>
    <w:rsid w:val="00B11387"/>
    <w:rsid w:val="00B161B3"/>
    <w:rsid w:val="00B16710"/>
    <w:rsid w:val="00B17D3B"/>
    <w:rsid w:val="00B20FC9"/>
    <w:rsid w:val="00B235A4"/>
    <w:rsid w:val="00B251AE"/>
    <w:rsid w:val="00B2527A"/>
    <w:rsid w:val="00B25A7E"/>
    <w:rsid w:val="00B306DA"/>
    <w:rsid w:val="00B30DE3"/>
    <w:rsid w:val="00B320F5"/>
    <w:rsid w:val="00B3279E"/>
    <w:rsid w:val="00B33252"/>
    <w:rsid w:val="00B34CAE"/>
    <w:rsid w:val="00B355C2"/>
    <w:rsid w:val="00B40AB8"/>
    <w:rsid w:val="00B41065"/>
    <w:rsid w:val="00B41A61"/>
    <w:rsid w:val="00B41A6C"/>
    <w:rsid w:val="00B42242"/>
    <w:rsid w:val="00B42C6D"/>
    <w:rsid w:val="00B43FDC"/>
    <w:rsid w:val="00B44819"/>
    <w:rsid w:val="00B44ECD"/>
    <w:rsid w:val="00B4548B"/>
    <w:rsid w:val="00B46642"/>
    <w:rsid w:val="00B50519"/>
    <w:rsid w:val="00B52B18"/>
    <w:rsid w:val="00B53FD5"/>
    <w:rsid w:val="00B56C0A"/>
    <w:rsid w:val="00B6009F"/>
    <w:rsid w:val="00B60232"/>
    <w:rsid w:val="00B61564"/>
    <w:rsid w:val="00B6212C"/>
    <w:rsid w:val="00B6622C"/>
    <w:rsid w:val="00B67823"/>
    <w:rsid w:val="00B71F90"/>
    <w:rsid w:val="00B7356A"/>
    <w:rsid w:val="00B735CF"/>
    <w:rsid w:val="00B8098B"/>
    <w:rsid w:val="00B8371C"/>
    <w:rsid w:val="00B854A8"/>
    <w:rsid w:val="00B90B29"/>
    <w:rsid w:val="00B9377E"/>
    <w:rsid w:val="00B969E4"/>
    <w:rsid w:val="00BA07F6"/>
    <w:rsid w:val="00BA2BF5"/>
    <w:rsid w:val="00BA585D"/>
    <w:rsid w:val="00BB0C48"/>
    <w:rsid w:val="00BB0C8C"/>
    <w:rsid w:val="00BB5097"/>
    <w:rsid w:val="00BB5689"/>
    <w:rsid w:val="00BB7440"/>
    <w:rsid w:val="00BB74F7"/>
    <w:rsid w:val="00BC2740"/>
    <w:rsid w:val="00BC5CD6"/>
    <w:rsid w:val="00BC6A4E"/>
    <w:rsid w:val="00BC6EBA"/>
    <w:rsid w:val="00BC7296"/>
    <w:rsid w:val="00BD1CC0"/>
    <w:rsid w:val="00BD529F"/>
    <w:rsid w:val="00BD7AD9"/>
    <w:rsid w:val="00BE4365"/>
    <w:rsid w:val="00BF044A"/>
    <w:rsid w:val="00BF09E6"/>
    <w:rsid w:val="00BF3259"/>
    <w:rsid w:val="00C0771F"/>
    <w:rsid w:val="00C10839"/>
    <w:rsid w:val="00C129B3"/>
    <w:rsid w:val="00C12BE7"/>
    <w:rsid w:val="00C1345C"/>
    <w:rsid w:val="00C13A68"/>
    <w:rsid w:val="00C13CC9"/>
    <w:rsid w:val="00C17AAF"/>
    <w:rsid w:val="00C17E1A"/>
    <w:rsid w:val="00C206D0"/>
    <w:rsid w:val="00C2181E"/>
    <w:rsid w:val="00C22EA8"/>
    <w:rsid w:val="00C2469F"/>
    <w:rsid w:val="00C253B7"/>
    <w:rsid w:val="00C25D3D"/>
    <w:rsid w:val="00C261A8"/>
    <w:rsid w:val="00C3538D"/>
    <w:rsid w:val="00C36F42"/>
    <w:rsid w:val="00C37D7B"/>
    <w:rsid w:val="00C41491"/>
    <w:rsid w:val="00C42E5B"/>
    <w:rsid w:val="00C43806"/>
    <w:rsid w:val="00C44025"/>
    <w:rsid w:val="00C46565"/>
    <w:rsid w:val="00C52470"/>
    <w:rsid w:val="00C557A5"/>
    <w:rsid w:val="00C61773"/>
    <w:rsid w:val="00C62E99"/>
    <w:rsid w:val="00C63045"/>
    <w:rsid w:val="00C63589"/>
    <w:rsid w:val="00C65CD8"/>
    <w:rsid w:val="00C670A1"/>
    <w:rsid w:val="00C70328"/>
    <w:rsid w:val="00C71189"/>
    <w:rsid w:val="00C74DB4"/>
    <w:rsid w:val="00C7573A"/>
    <w:rsid w:val="00C75CBD"/>
    <w:rsid w:val="00C76BF5"/>
    <w:rsid w:val="00C778F3"/>
    <w:rsid w:val="00C81944"/>
    <w:rsid w:val="00C838E9"/>
    <w:rsid w:val="00C90239"/>
    <w:rsid w:val="00C93B3D"/>
    <w:rsid w:val="00C95A74"/>
    <w:rsid w:val="00C9666D"/>
    <w:rsid w:val="00CA26D5"/>
    <w:rsid w:val="00CA27AA"/>
    <w:rsid w:val="00CA33D5"/>
    <w:rsid w:val="00CA5111"/>
    <w:rsid w:val="00CA6B03"/>
    <w:rsid w:val="00CB1AD8"/>
    <w:rsid w:val="00CB1CF5"/>
    <w:rsid w:val="00CB6994"/>
    <w:rsid w:val="00CC01FE"/>
    <w:rsid w:val="00CC243E"/>
    <w:rsid w:val="00CC7906"/>
    <w:rsid w:val="00CD1574"/>
    <w:rsid w:val="00CD3C14"/>
    <w:rsid w:val="00CD6EF2"/>
    <w:rsid w:val="00CE4C16"/>
    <w:rsid w:val="00CE5720"/>
    <w:rsid w:val="00CE5D64"/>
    <w:rsid w:val="00CF1DA7"/>
    <w:rsid w:val="00CF2359"/>
    <w:rsid w:val="00CF3BE2"/>
    <w:rsid w:val="00CF6B4B"/>
    <w:rsid w:val="00D01032"/>
    <w:rsid w:val="00D02646"/>
    <w:rsid w:val="00D02805"/>
    <w:rsid w:val="00D032B7"/>
    <w:rsid w:val="00D034C8"/>
    <w:rsid w:val="00D046B3"/>
    <w:rsid w:val="00D04D64"/>
    <w:rsid w:val="00D07525"/>
    <w:rsid w:val="00D1055E"/>
    <w:rsid w:val="00D10748"/>
    <w:rsid w:val="00D10F61"/>
    <w:rsid w:val="00D11121"/>
    <w:rsid w:val="00D207A1"/>
    <w:rsid w:val="00D216B7"/>
    <w:rsid w:val="00D2254C"/>
    <w:rsid w:val="00D27E57"/>
    <w:rsid w:val="00D30E68"/>
    <w:rsid w:val="00D30EBF"/>
    <w:rsid w:val="00D32BA5"/>
    <w:rsid w:val="00D332A0"/>
    <w:rsid w:val="00D332D3"/>
    <w:rsid w:val="00D33ABF"/>
    <w:rsid w:val="00D33EB4"/>
    <w:rsid w:val="00D3537B"/>
    <w:rsid w:val="00D37FC4"/>
    <w:rsid w:val="00D40CC4"/>
    <w:rsid w:val="00D453F5"/>
    <w:rsid w:val="00D47DC8"/>
    <w:rsid w:val="00D51209"/>
    <w:rsid w:val="00D51798"/>
    <w:rsid w:val="00D52CB7"/>
    <w:rsid w:val="00D530EF"/>
    <w:rsid w:val="00D54BEB"/>
    <w:rsid w:val="00D55EE6"/>
    <w:rsid w:val="00D561AC"/>
    <w:rsid w:val="00D5785D"/>
    <w:rsid w:val="00D600A2"/>
    <w:rsid w:val="00D61385"/>
    <w:rsid w:val="00D657A1"/>
    <w:rsid w:val="00D70598"/>
    <w:rsid w:val="00D71682"/>
    <w:rsid w:val="00D7201F"/>
    <w:rsid w:val="00D734D5"/>
    <w:rsid w:val="00D76C0E"/>
    <w:rsid w:val="00D8045A"/>
    <w:rsid w:val="00D83B0B"/>
    <w:rsid w:val="00D84F98"/>
    <w:rsid w:val="00D920A8"/>
    <w:rsid w:val="00D934E6"/>
    <w:rsid w:val="00D93EE5"/>
    <w:rsid w:val="00D940A5"/>
    <w:rsid w:val="00D9664B"/>
    <w:rsid w:val="00DA197A"/>
    <w:rsid w:val="00DA1D0F"/>
    <w:rsid w:val="00DA40D5"/>
    <w:rsid w:val="00DA7578"/>
    <w:rsid w:val="00DB08EC"/>
    <w:rsid w:val="00DB2D23"/>
    <w:rsid w:val="00DB361B"/>
    <w:rsid w:val="00DB3D6D"/>
    <w:rsid w:val="00DB5455"/>
    <w:rsid w:val="00DC39B0"/>
    <w:rsid w:val="00DC41A0"/>
    <w:rsid w:val="00DC5283"/>
    <w:rsid w:val="00DC76C3"/>
    <w:rsid w:val="00DD3342"/>
    <w:rsid w:val="00DD38B2"/>
    <w:rsid w:val="00DD4621"/>
    <w:rsid w:val="00DD5764"/>
    <w:rsid w:val="00DD66C6"/>
    <w:rsid w:val="00DD6BF3"/>
    <w:rsid w:val="00DD701C"/>
    <w:rsid w:val="00DE064E"/>
    <w:rsid w:val="00DE1270"/>
    <w:rsid w:val="00DE2408"/>
    <w:rsid w:val="00DE4512"/>
    <w:rsid w:val="00DE5A7B"/>
    <w:rsid w:val="00DE64EE"/>
    <w:rsid w:val="00DE73CB"/>
    <w:rsid w:val="00DF21A6"/>
    <w:rsid w:val="00DF285A"/>
    <w:rsid w:val="00DF3AA1"/>
    <w:rsid w:val="00E01019"/>
    <w:rsid w:val="00E01F63"/>
    <w:rsid w:val="00E02809"/>
    <w:rsid w:val="00E13F1F"/>
    <w:rsid w:val="00E213E7"/>
    <w:rsid w:val="00E21A90"/>
    <w:rsid w:val="00E22EE9"/>
    <w:rsid w:val="00E23B50"/>
    <w:rsid w:val="00E30846"/>
    <w:rsid w:val="00E30CDC"/>
    <w:rsid w:val="00E36D63"/>
    <w:rsid w:val="00E407EE"/>
    <w:rsid w:val="00E41029"/>
    <w:rsid w:val="00E45950"/>
    <w:rsid w:val="00E45B70"/>
    <w:rsid w:val="00E47023"/>
    <w:rsid w:val="00E4786A"/>
    <w:rsid w:val="00E47A52"/>
    <w:rsid w:val="00E5245A"/>
    <w:rsid w:val="00E53028"/>
    <w:rsid w:val="00E536B4"/>
    <w:rsid w:val="00E55752"/>
    <w:rsid w:val="00E62AD5"/>
    <w:rsid w:val="00E63A2D"/>
    <w:rsid w:val="00E64301"/>
    <w:rsid w:val="00E646AA"/>
    <w:rsid w:val="00E65D1B"/>
    <w:rsid w:val="00E6643A"/>
    <w:rsid w:val="00E671CD"/>
    <w:rsid w:val="00E70A62"/>
    <w:rsid w:val="00E71747"/>
    <w:rsid w:val="00E7378F"/>
    <w:rsid w:val="00E7646A"/>
    <w:rsid w:val="00E85EF7"/>
    <w:rsid w:val="00E86192"/>
    <w:rsid w:val="00E87283"/>
    <w:rsid w:val="00E92C6F"/>
    <w:rsid w:val="00E93CFC"/>
    <w:rsid w:val="00E93E44"/>
    <w:rsid w:val="00EA159A"/>
    <w:rsid w:val="00EA199B"/>
    <w:rsid w:val="00EA428B"/>
    <w:rsid w:val="00EB0277"/>
    <w:rsid w:val="00EB14BF"/>
    <w:rsid w:val="00EB3090"/>
    <w:rsid w:val="00EB74EE"/>
    <w:rsid w:val="00EB7A35"/>
    <w:rsid w:val="00EC1190"/>
    <w:rsid w:val="00EC7677"/>
    <w:rsid w:val="00EC7ADC"/>
    <w:rsid w:val="00ED00E1"/>
    <w:rsid w:val="00ED0126"/>
    <w:rsid w:val="00EF0F3B"/>
    <w:rsid w:val="00EF1D87"/>
    <w:rsid w:val="00EF3FB7"/>
    <w:rsid w:val="00EF4B3D"/>
    <w:rsid w:val="00EF51BE"/>
    <w:rsid w:val="00EF5841"/>
    <w:rsid w:val="00EF7F16"/>
    <w:rsid w:val="00F0287A"/>
    <w:rsid w:val="00F02B41"/>
    <w:rsid w:val="00F054D3"/>
    <w:rsid w:val="00F10B55"/>
    <w:rsid w:val="00F161CD"/>
    <w:rsid w:val="00F16962"/>
    <w:rsid w:val="00F20140"/>
    <w:rsid w:val="00F21E4F"/>
    <w:rsid w:val="00F2269E"/>
    <w:rsid w:val="00F33A62"/>
    <w:rsid w:val="00F34546"/>
    <w:rsid w:val="00F376AD"/>
    <w:rsid w:val="00F40104"/>
    <w:rsid w:val="00F40984"/>
    <w:rsid w:val="00F4270F"/>
    <w:rsid w:val="00F452B7"/>
    <w:rsid w:val="00F458D7"/>
    <w:rsid w:val="00F50E00"/>
    <w:rsid w:val="00F51409"/>
    <w:rsid w:val="00F52C96"/>
    <w:rsid w:val="00F53150"/>
    <w:rsid w:val="00F566A4"/>
    <w:rsid w:val="00F56C3B"/>
    <w:rsid w:val="00F57F1E"/>
    <w:rsid w:val="00F6069B"/>
    <w:rsid w:val="00F60EAF"/>
    <w:rsid w:val="00F661A9"/>
    <w:rsid w:val="00F70E56"/>
    <w:rsid w:val="00F7412A"/>
    <w:rsid w:val="00F750F5"/>
    <w:rsid w:val="00F754CE"/>
    <w:rsid w:val="00F763F8"/>
    <w:rsid w:val="00F7698E"/>
    <w:rsid w:val="00F835E7"/>
    <w:rsid w:val="00F85582"/>
    <w:rsid w:val="00F86137"/>
    <w:rsid w:val="00F96DFB"/>
    <w:rsid w:val="00FA2BCF"/>
    <w:rsid w:val="00FA2C92"/>
    <w:rsid w:val="00FB37CE"/>
    <w:rsid w:val="00FC2FD5"/>
    <w:rsid w:val="00FC302B"/>
    <w:rsid w:val="00FC32B4"/>
    <w:rsid w:val="00FC35BB"/>
    <w:rsid w:val="00FC690A"/>
    <w:rsid w:val="00FC7F3C"/>
    <w:rsid w:val="00FD4A46"/>
    <w:rsid w:val="00FE0919"/>
    <w:rsid w:val="00FE380E"/>
    <w:rsid w:val="00FE73CA"/>
    <w:rsid w:val="00FE7F6A"/>
    <w:rsid w:val="00FF08E7"/>
    <w:rsid w:val="00FF2BA4"/>
    <w:rsid w:val="00FF3C3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E2BC0468-5E86-42EA-AE54-343604D43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qFormat="1"/>
    <w:lsdException w:name="heading 1" w:uiPriority="0"/>
    <w:lsdException w:name="heading 2" w:semiHidden="1" w:uiPriority="0" w:unhideWhenUsed="1"/>
    <w:lsdException w:name="heading 3" w:semiHidden="1" w:uiPriority="0" w:unhideWhenUsed="1" w:qFormat="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qFormat/>
    <w:rsid w:val="001C55EC"/>
    <w:pPr>
      <w:spacing w:before="100" w:beforeAutospacing="1"/>
      <w:ind w:left="567" w:right="567" w:firstLine="0"/>
    </w:pPr>
    <w:rPr>
      <w:rFonts w:cs="IRLotus"/>
      <w:sz w:val="19"/>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qFormat/>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sz w:val="22"/>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sz w:val="22"/>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sz w:val="22"/>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sz w:val="22"/>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iPriority w:val="99"/>
    <w:unhideWhenUsed/>
    <w:rsid w:val="00514B36"/>
    <w:pPr>
      <w:tabs>
        <w:tab w:val="center" w:pos="4680"/>
        <w:tab w:val="right" w:pos="9360"/>
      </w:tabs>
      <w:spacing w:before="0" w:after="0"/>
    </w:pPr>
  </w:style>
  <w:style w:type="character" w:customStyle="1" w:styleId="HeaderChar">
    <w:name w:val="Header Char"/>
    <w:basedOn w:val="DefaultParagraphFont"/>
    <w:link w:val="Header"/>
    <w:uiPriority w:val="99"/>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7">
    <w:name w:val="عنوان نشریه"/>
    <w:link w:val="Char"/>
    <w:qFormat/>
    <w:rsid w:val="005115E7"/>
    <w:pPr>
      <w:spacing w:before="0" w:after="0"/>
      <w:jc w:val="center"/>
    </w:pPr>
    <w:rPr>
      <w:rFonts w:ascii="Arial" w:hAnsi="Arial" w:cs="IRTitr"/>
      <w:b/>
      <w:sz w:val="32"/>
      <w:szCs w:val="32"/>
    </w:rPr>
  </w:style>
  <w:style w:type="character" w:customStyle="1" w:styleId="Char">
    <w:name w:val="عنوان نشریه Char"/>
    <w:basedOn w:val="TitleChar"/>
    <w:link w:val="a7"/>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8">
    <w:name w:val="نویسنده"/>
    <w:link w:val="Char0"/>
    <w:autoRedefine/>
    <w:qFormat/>
    <w:rsid w:val="00BC6A4E"/>
    <w:pPr>
      <w:framePr w:hSpace="187" w:wrap="around" w:vAnchor="text" w:hAnchor="margin" w:xAlign="center" w:y="348"/>
      <w:spacing w:before="0" w:after="0" w:afterAutospacing="0"/>
      <w:ind w:firstLine="431"/>
      <w:suppressOverlap/>
      <w:jc w:val="center"/>
    </w:pPr>
    <w:rPr>
      <w:rFonts w:ascii="IRNazanin" w:hAnsi="IRNazanin" w:cs="IRNazanin"/>
      <w:b/>
      <w:bCs/>
      <w:i/>
      <w:szCs w:val="22"/>
      <w:lang w:bidi="fa-IR"/>
    </w:rPr>
  </w:style>
  <w:style w:type="character" w:customStyle="1" w:styleId="Char0">
    <w:name w:val="نویسنده Char"/>
    <w:basedOn w:val="Char"/>
    <w:link w:val="a8"/>
    <w:rsid w:val="00BC6A4E"/>
    <w:rPr>
      <w:rFonts w:ascii="IRNazanin" w:eastAsia="Times New Roman" w:hAnsi="IRNazanin" w:cs="IRNazanin"/>
      <w:b/>
      <w:bCs/>
      <w:i/>
      <w:color w:val="auto"/>
      <w:spacing w:val="-10"/>
      <w:kern w:val="28"/>
      <w:sz w:val="32"/>
      <w:szCs w:val="22"/>
      <w:lang w:bidi="fa-IR"/>
    </w:rPr>
  </w:style>
  <w:style w:type="paragraph" w:customStyle="1" w:styleId="a9">
    <w:name w:val="وابستگی"/>
    <w:link w:val="Char1"/>
    <w:autoRedefine/>
    <w:qFormat/>
    <w:rsid w:val="000F2D05"/>
    <w:pPr>
      <w:framePr w:hSpace="187" w:wrap="around" w:vAnchor="text" w:hAnchor="margin" w:xAlign="center" w:y="348"/>
      <w:spacing w:before="0" w:after="0" w:afterAutospacing="0"/>
      <w:ind w:left="90" w:right="0" w:firstLine="0"/>
      <w:suppressOverlap/>
      <w:jc w:val="center"/>
    </w:pPr>
    <w:rPr>
      <w:rFonts w:asciiTheme="majorBidi" w:hAnsiTheme="majorBidi" w:cs="IRNazanin"/>
      <w:b/>
      <w:i/>
      <w:sz w:val="20"/>
      <w:szCs w:val="20"/>
    </w:rPr>
  </w:style>
  <w:style w:type="character" w:customStyle="1" w:styleId="Char1">
    <w:name w:val="وابستگی Char"/>
    <w:basedOn w:val="DefaultParagraphFont"/>
    <w:link w:val="a9"/>
    <w:rsid w:val="000F2D05"/>
    <w:rPr>
      <w:rFonts w:asciiTheme="majorBidi" w:hAnsiTheme="majorBidi" w:cs="IRNazanin"/>
      <w:b/>
      <w:i/>
      <w:sz w:val="20"/>
      <w:szCs w:val="20"/>
    </w:rPr>
  </w:style>
  <w:style w:type="paragraph" w:customStyle="1" w:styleId="aa">
    <w:name w:val="چکیده"/>
    <w:basedOn w:val="Normal"/>
    <w:link w:val="Char2"/>
    <w:qFormat/>
    <w:rsid w:val="004C631B"/>
    <w:pPr>
      <w:framePr w:hSpace="187" w:wrap="around" w:vAnchor="text" w:hAnchor="margin" w:xAlign="center" w:y="348"/>
      <w:spacing w:before="240" w:beforeAutospacing="0" w:after="0"/>
      <w:ind w:left="309" w:right="0" w:firstLine="4"/>
      <w:suppressOverlap/>
      <w:jc w:val="left"/>
    </w:pPr>
    <w:rPr>
      <w:sz w:val="18"/>
      <w:szCs w:val="22"/>
    </w:rPr>
  </w:style>
  <w:style w:type="character" w:customStyle="1" w:styleId="Char2">
    <w:name w:val="چکیده Char"/>
    <w:basedOn w:val="DefaultParagraphFont"/>
    <w:link w:val="aa"/>
    <w:rsid w:val="004C631B"/>
    <w:rPr>
      <w:rFonts w:cs="IRLotus"/>
      <w:sz w:val="18"/>
      <w:szCs w:val="22"/>
    </w:rPr>
  </w:style>
  <w:style w:type="paragraph" w:customStyle="1" w:styleId="ab">
    <w:name w:val="تیتر اول"/>
    <w:basedOn w:val="Heading1"/>
    <w:link w:val="Char3"/>
    <w:qFormat/>
    <w:rsid w:val="00AC1FE5"/>
    <w:pPr>
      <w:spacing w:beforeAutospacing="0" w:after="120" w:afterAutospacing="0"/>
    </w:pPr>
    <w:rPr>
      <w:rFonts w:ascii="IRNazanin" w:eastAsiaTheme="minorHAnsi" w:hAnsi="IRNazanin" w:cs="IRNazanin"/>
      <w:b/>
      <w:bCs/>
      <w:color w:val="078386"/>
      <w:sz w:val="25"/>
      <w:szCs w:val="25"/>
      <w:lang w:bidi="fa-IR"/>
    </w:rPr>
  </w:style>
  <w:style w:type="character" w:customStyle="1" w:styleId="Char3">
    <w:name w:val="تیتر اول Char"/>
    <w:basedOn w:val="DefaultParagraphFont"/>
    <w:link w:val="ab"/>
    <w:rsid w:val="00AC1FE5"/>
    <w:rPr>
      <w:rFonts w:ascii="IRNazanin" w:hAnsi="IRNazanin" w:cs="IRNazanin"/>
      <w:b/>
      <w:bCs/>
      <w:color w:val="078386"/>
      <w:sz w:val="25"/>
      <w:szCs w:val="25"/>
      <w:lang w:bidi="fa-IR"/>
    </w:rPr>
  </w:style>
  <w:style w:type="paragraph" w:customStyle="1" w:styleId="ac">
    <w:name w:val="تیتر دوم"/>
    <w:basedOn w:val="Heading2"/>
    <w:link w:val="Char4"/>
    <w:qFormat/>
    <w:rsid w:val="00AC1FE5"/>
    <w:pPr>
      <w:spacing w:before="120" w:beforeAutospacing="0" w:after="120" w:afterAutospacing="0"/>
    </w:pPr>
    <w:rPr>
      <w:rFonts w:ascii="Times New Roman Bold" w:hAnsi="Times New Roman Bold" w:cs="IRNazanin"/>
      <w:color w:val="078386"/>
      <w:sz w:val="23"/>
      <w:szCs w:val="23"/>
      <w:lang w:bidi="fa-IR"/>
    </w:rPr>
  </w:style>
  <w:style w:type="character" w:customStyle="1" w:styleId="Char4">
    <w:name w:val="تیتر دوم Char"/>
    <w:basedOn w:val="DefaultParagraphFont"/>
    <w:link w:val="ac"/>
    <w:rsid w:val="00AC1FE5"/>
    <w:rPr>
      <w:rFonts w:ascii="Times New Roman Bold" w:eastAsia="Times New Roman" w:hAnsi="Times New Roman Bold" w:cs="IRNazanin"/>
      <w:b/>
      <w:bCs/>
      <w:color w:val="078386"/>
      <w:sz w:val="23"/>
      <w:szCs w:val="23"/>
      <w:lang w:bidi="fa-IR"/>
    </w:rPr>
  </w:style>
  <w:style w:type="paragraph" w:customStyle="1" w:styleId="ad">
    <w:name w:val="تیتر سوم"/>
    <w:basedOn w:val="Heading3"/>
    <w:link w:val="Char5"/>
    <w:qFormat/>
    <w:rsid w:val="00AC1FE5"/>
    <w:pPr>
      <w:spacing w:before="100" w:after="100"/>
      <w:ind w:left="680"/>
    </w:pPr>
    <w:rPr>
      <w:rFonts w:cs="IRNazanin"/>
      <w:color w:val="078386"/>
      <w:sz w:val="18"/>
      <w:szCs w:val="22"/>
    </w:rPr>
  </w:style>
  <w:style w:type="character" w:customStyle="1" w:styleId="Char5">
    <w:name w:val="تیتر سوم Char"/>
    <w:basedOn w:val="DefaultParagraphFont"/>
    <w:link w:val="ad"/>
    <w:rsid w:val="00AC1FE5"/>
    <w:rPr>
      <w:rFonts w:eastAsia="Times New Roman" w:cs="IRNazanin"/>
      <w:color w:val="078386"/>
      <w:sz w:val="18"/>
      <w:szCs w:val="22"/>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
    <w:basedOn w:val="DefaultParagraphFont"/>
    <w:uiPriority w:val="99"/>
    <w:unhideWhenUsed/>
    <w:rsid w:val="00A75C2A"/>
    <w:rPr>
      <w:vertAlign w:val="superscript"/>
    </w:rPr>
  </w:style>
  <w:style w:type="paragraph" w:customStyle="1" w:styleId="ae">
    <w:name w:val="شکل"/>
    <w:basedOn w:val="Normal"/>
    <w:link w:val="Char6"/>
    <w:qFormat/>
    <w:rsid w:val="00E86192"/>
    <w:pPr>
      <w:spacing w:after="0" w:afterAutospacing="0"/>
      <w:jc w:val="center"/>
    </w:pPr>
    <w:rPr>
      <w:rFonts w:cs="IRNazanin"/>
      <w:bCs/>
      <w:color w:val="595959" w:themeColor="text1" w:themeTint="A6"/>
      <w:sz w:val="18"/>
      <w:szCs w:val="20"/>
      <w:lang w:bidi="fa-IR"/>
    </w:rPr>
  </w:style>
  <w:style w:type="character" w:customStyle="1" w:styleId="Char6">
    <w:name w:val="شکل Char"/>
    <w:basedOn w:val="DefaultParagraphFont"/>
    <w:link w:val="ae"/>
    <w:rsid w:val="00E86192"/>
    <w:rPr>
      <w:rFonts w:cs="IRNazanin"/>
      <w:bCs/>
      <w:color w:val="595959" w:themeColor="text1" w:themeTint="A6"/>
      <w:sz w:val="18"/>
      <w:szCs w:val="20"/>
      <w:lang w:bidi="fa-IR"/>
    </w:rPr>
  </w:style>
  <w:style w:type="paragraph" w:customStyle="1" w:styleId="a2">
    <w:name w:val="منابع"/>
    <w:basedOn w:val="ListParagraph"/>
    <w:next w:val="ListNumber"/>
    <w:link w:val="Char7"/>
    <w:qFormat/>
    <w:rsid w:val="00A657BA"/>
    <w:pPr>
      <w:numPr>
        <w:numId w:val="18"/>
      </w:numPr>
      <w:bidi w:val="0"/>
      <w:spacing w:before="60" w:beforeAutospacing="0" w:after="60" w:afterAutospacing="0"/>
      <w:ind w:left="851" w:hanging="283"/>
      <w:contextualSpacing w:val="0"/>
    </w:pPr>
    <w:rPr>
      <w:rFonts w:asciiTheme="majorBidi" w:hAnsiTheme="majorBidi" w:cstheme="majorBidi"/>
      <w:sz w:val="18"/>
      <w:szCs w:val="18"/>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2"/>
    <w:rsid w:val="00A657BA"/>
    <w:rPr>
      <w:rFonts w:asciiTheme="majorBidi" w:hAnsiTheme="majorBidi" w:cstheme="majorBidi"/>
      <w:b w:val="0"/>
      <w:bCs w:val="0"/>
      <w:color w:val="173C5D"/>
      <w:sz w:val="18"/>
      <w:szCs w:val="18"/>
      <w:lang w:bidi="fa-IR"/>
    </w:rPr>
  </w:style>
  <w:style w:type="paragraph" w:customStyle="1" w:styleId="references0">
    <w:name w:val="references"/>
    <w:basedOn w:val="List2"/>
    <w:link w:val="referencesChar"/>
    <w:rsid w:val="000328C1"/>
    <w:pPr>
      <w:bidi w:val="0"/>
      <w:ind w:left="1843"/>
      <w:jc w:val="left"/>
    </w:pPr>
    <w:rPr>
      <w:iCs/>
      <w:sz w:val="18"/>
      <w:szCs w:val="20"/>
      <w:lang w:bidi="fa-IR"/>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0328C1"/>
    <w:rPr>
      <w:rFonts w:ascii="Times New Roman Bold" w:hAnsi="Times New Roman Bold" w:cs="IRLotus"/>
      <w:b w:val="0"/>
      <w:bCs w:val="0"/>
      <w:iCs/>
      <w:color w:val="auto"/>
      <w:sz w:val="18"/>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 w:val="22"/>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styleId="PlainTable2">
    <w:name w:val="Plain Table 2"/>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 w:val="22"/>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sz w:val="22"/>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 w:val="22"/>
      <w:szCs w:val="26"/>
      <w:lang w:bidi="fa-IR"/>
    </w:rPr>
  </w:style>
  <w:style w:type="paragraph" w:customStyle="1" w:styleId="7onvan2">
    <w:name w:val="@7.onvan2"/>
    <w:basedOn w:val="ListParagraph"/>
    <w:rsid w:val="006847E3"/>
    <w:pPr>
      <w:tabs>
        <w:tab w:val="right" w:pos="472"/>
      </w:tabs>
      <w:spacing w:before="0" w:beforeAutospacing="0" w:after="200" w:afterAutospacing="0" w:line="276" w:lineRule="auto"/>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sz w:val="22"/>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1">
    <w:name w:val="بالت"/>
    <w:basedOn w:val="Normal"/>
    <w:link w:val="Char8"/>
    <w:qFormat/>
    <w:rsid w:val="00511AA7"/>
    <w:pPr>
      <w:numPr>
        <w:numId w:val="19"/>
      </w:numPr>
      <w:ind w:left="864" w:right="0" w:hanging="288"/>
      <w:jc w:val="left"/>
    </w:pPr>
    <w:rPr>
      <w:b/>
      <w:sz w:val="22"/>
      <w:szCs w:val="22"/>
      <w:lang w:bidi="fa-IR"/>
    </w:rPr>
  </w:style>
  <w:style w:type="paragraph" w:customStyle="1" w:styleId="af">
    <w:name w:val="محتوای جدول"/>
    <w:basedOn w:val="Normal"/>
    <w:link w:val="Char9"/>
    <w:qFormat/>
    <w:rsid w:val="00380D05"/>
    <w:pPr>
      <w:spacing w:before="0" w:beforeAutospacing="0" w:after="0" w:afterAutospacing="0"/>
      <w:ind w:left="0" w:right="0"/>
    </w:pPr>
    <w:rPr>
      <w:rFonts w:cs="IRNazli"/>
      <w:sz w:val="17"/>
      <w:szCs w:val="20"/>
    </w:rPr>
  </w:style>
  <w:style w:type="character" w:customStyle="1" w:styleId="Char8">
    <w:name w:val="بالت Char"/>
    <w:basedOn w:val="DefaultParagraphFont"/>
    <w:link w:val="a1"/>
    <w:rsid w:val="00511AA7"/>
    <w:rPr>
      <w:rFonts w:cs="IRLotus"/>
      <w:b/>
      <w:szCs w:val="22"/>
      <w:lang w:bidi="fa-IR"/>
    </w:rPr>
  </w:style>
  <w:style w:type="character" w:customStyle="1" w:styleId="Char9">
    <w:name w:val="محتوای جدول Char"/>
    <w:basedOn w:val="DefaultParagraphFont"/>
    <w:link w:val="af"/>
    <w:rsid w:val="00380D05"/>
    <w:rPr>
      <w:rFonts w:cs="IRNazli"/>
      <w:sz w:val="17"/>
      <w:szCs w:val="20"/>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styleId="PlainTable3">
    <w:name w:val="Plain Table 3"/>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PlainTable4">
    <w:name w:val="Plain Table 4"/>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styleId="PlainTable1">
    <w:name w:val="Plain Table 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rsid w:val="008B303E"/>
    <w:pPr>
      <w:numPr>
        <w:numId w:val="5"/>
      </w:numPr>
      <w:bidi w:val="0"/>
      <w:spacing w:before="0" w:beforeAutospacing="0" w:after="0" w:afterAutospacing="0"/>
      <w:ind w:left="567" w:right="0" w:hanging="425"/>
    </w:pPr>
    <w:rPr>
      <w:rFonts w:asciiTheme="majorBidi" w:hAnsiTheme="majorBidi" w:cstheme="majorBidi"/>
      <w:iCs/>
      <w:color w:val="auto"/>
      <w:sz w:val="22"/>
    </w:rPr>
  </w:style>
  <w:style w:type="character" w:customStyle="1" w:styleId="referenceChar">
    <w:name w:val="reference Char"/>
    <w:basedOn w:val="DefaultParagraphFont"/>
    <w:link w:val="reference"/>
    <w:rsid w:val="008B303E"/>
    <w:rPr>
      <w:rFonts w:asciiTheme="majorBidi" w:hAnsiTheme="majorBidi" w:cstheme="majorBidi"/>
      <w:iCs/>
      <w:color w:val="auto"/>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 w:val="22"/>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 w:val="22"/>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line="276" w:lineRule="auto"/>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line="276" w:lineRule="auto"/>
      <w:ind w:left="1100" w:right="0"/>
      <w:jc w:val="left"/>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8B303E"/>
    <w:pPr>
      <w:bidi w:val="0"/>
      <w:spacing w:before="0" w:beforeAutospacing="0" w:afterAutospacing="0" w:line="276" w:lineRule="auto"/>
      <w:ind w:left="1320" w:right="0"/>
      <w:jc w:val="left"/>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8B303E"/>
    <w:pPr>
      <w:bidi w:val="0"/>
      <w:spacing w:before="0" w:beforeAutospacing="0" w:afterAutospacing="0" w:line="276" w:lineRule="auto"/>
      <w:ind w:left="1540" w:right="0"/>
      <w:jc w:val="left"/>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8B303E"/>
    <w:pPr>
      <w:bidi w:val="0"/>
      <w:spacing w:before="0" w:beforeAutospacing="0" w:afterAutospacing="0" w:line="276" w:lineRule="auto"/>
      <w:ind w:left="1760" w:right="0"/>
      <w:jc w:val="left"/>
    </w:pPr>
    <w:rPr>
      <w:rFonts w:asciiTheme="minorHAnsi" w:eastAsiaTheme="minorEastAsia" w:hAnsiTheme="minorHAnsi" w:cstheme="minorBidi"/>
      <w:color w:val="auto"/>
      <w:sz w:val="22"/>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3">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4">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6">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5">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line="276" w:lineRule="auto"/>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line="276" w:lineRule="auto"/>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line="276" w:lineRule="auto"/>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line="276" w:lineRule="auto"/>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 w:val="22"/>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qFormat/>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qFormat/>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line="276" w:lineRule="auto"/>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0">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line="276" w:lineRule="auto"/>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line="276" w:lineRule="auto"/>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line="276" w:lineRule="auto"/>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line="276" w:lineRule="auto"/>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line="276" w:lineRule="auto"/>
      <w:ind w:left="-93" w:right="0"/>
    </w:pPr>
    <w:rPr>
      <w:rFonts w:ascii="B Lotus" w:eastAsia="Times New Roman" w:hAnsi="B Lotus" w:cs="B Lotus"/>
      <w:b/>
      <w:bCs/>
      <w:color w:val="auto"/>
      <w:sz w:val="32"/>
      <w:szCs w:val="28"/>
      <w:lang w:bidi="fa-IR"/>
    </w:rPr>
  </w:style>
  <w:style w:type="table" w:styleId="GridTable1Light">
    <w:name w:val="Grid Table 1 Light"/>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Normal"/>
    <w:link w:val="Chare"/>
    <w:qFormat/>
    <w:rsid w:val="006A4395"/>
    <w:pPr>
      <w:framePr w:hSpace="187" w:wrap="around" w:vAnchor="text" w:hAnchor="margin" w:xAlign="center" w:y="348"/>
      <w:tabs>
        <w:tab w:val="right" w:pos="8509"/>
      </w:tabs>
      <w:spacing w:before="0" w:beforeAutospacing="0" w:after="240" w:afterAutospacing="0"/>
      <w:ind w:left="129" w:right="34" w:hanging="40"/>
      <w:suppressOverlap/>
      <w:jc w:val="center"/>
    </w:pPr>
    <w:rPr>
      <w:rFonts w:ascii="Times New Roman Bold" w:hAnsi="Times New Roman Bold" w:cs="IRNazanin"/>
      <w:b/>
      <w:bCs/>
      <w:color w:val="173C5D"/>
      <w:spacing w:val="-20"/>
      <w:sz w:val="30"/>
      <w:szCs w:val="36"/>
    </w:rPr>
  </w:style>
  <w:style w:type="character" w:customStyle="1" w:styleId="Chare">
    <w:name w:val="عنوان مقاله Char"/>
    <w:basedOn w:val="Char"/>
    <w:link w:val="affa"/>
    <w:rsid w:val="006A4395"/>
    <w:rPr>
      <w:rFonts w:ascii="Times New Roman Bold" w:eastAsia="Times New Roman" w:hAnsi="Times New Roman Bold" w:cs="IRNazanin"/>
      <w:b/>
      <w:bCs/>
      <w:color w:val="173C5D"/>
      <w:spacing w:val="-20"/>
      <w:kern w:val="28"/>
      <w:sz w:val="30"/>
      <w:szCs w:val="36"/>
    </w:rPr>
  </w:style>
  <w:style w:type="paragraph" w:customStyle="1" w:styleId="Articletitle">
    <w:name w:val="Article title"/>
    <w:basedOn w:val="Normal"/>
    <w:link w:val="ArticletitleChar"/>
    <w:qFormat/>
    <w:rsid w:val="00F21E4F"/>
    <w:pPr>
      <w:framePr w:hSpace="187" w:wrap="around" w:vAnchor="text" w:hAnchor="margin" w:xAlign="center" w:y="877"/>
      <w:bidi w:val="0"/>
      <w:spacing w:before="0" w:beforeAutospacing="0" w:after="0" w:afterAutospacing="0" w:line="276" w:lineRule="auto"/>
      <w:ind w:left="318" w:right="0" w:hanging="34"/>
      <w:contextualSpacing/>
      <w:suppressOverlap/>
      <w:jc w:val="left"/>
    </w:pPr>
    <w:rPr>
      <w:rFonts w:ascii="Book Antiqua" w:eastAsia="Calibri" w:hAnsi="Book Antiqua" w:cs="Adobe Devanagari"/>
      <w:b/>
      <w:bCs/>
      <w:color w:val="2D2A3F"/>
      <w:sz w:val="36"/>
      <w:szCs w:val="36"/>
      <w:lang w:bidi="fa-IR"/>
    </w:rPr>
  </w:style>
  <w:style w:type="paragraph" w:customStyle="1" w:styleId="Author">
    <w:name w:val="Author"/>
    <w:basedOn w:val="Normal"/>
    <w:link w:val="AuthorChar"/>
    <w:qFormat/>
    <w:rsid w:val="001C6648"/>
    <w:pPr>
      <w:framePr w:hSpace="187" w:wrap="around" w:vAnchor="text" w:hAnchor="margin" w:xAlign="center" w:y="129"/>
      <w:bidi w:val="0"/>
      <w:spacing w:before="240" w:beforeAutospacing="0" w:after="0" w:afterAutospacing="0" w:line="276" w:lineRule="auto"/>
      <w:ind w:left="0" w:right="0"/>
      <w:suppressOverlap/>
      <w:jc w:val="left"/>
    </w:pPr>
    <w:rPr>
      <w:b/>
      <w:sz w:val="20"/>
    </w:rPr>
  </w:style>
  <w:style w:type="character" w:customStyle="1" w:styleId="ArticletitleChar">
    <w:name w:val="Article title Char"/>
    <w:basedOn w:val="Style1Char"/>
    <w:link w:val="Articletitle"/>
    <w:rsid w:val="00F21E4F"/>
    <w:rPr>
      <w:rFonts w:ascii="Book Antiqua" w:eastAsia="Calibri" w:hAnsi="Book Antiqua" w:cs="Adobe Devanagari"/>
      <w:b/>
      <w:bCs/>
      <w:color w:val="2D2A3F"/>
      <w:sz w:val="36"/>
      <w:szCs w:val="36"/>
      <w:lang w:bidi="fa-IR"/>
    </w:rPr>
  </w:style>
  <w:style w:type="paragraph" w:customStyle="1" w:styleId="Affiliation">
    <w:name w:val="Affiliation"/>
    <w:basedOn w:val="Normal"/>
    <w:link w:val="AffiliationChar"/>
    <w:qFormat/>
    <w:rsid w:val="00A51E8B"/>
    <w:pPr>
      <w:framePr w:hSpace="187" w:wrap="around" w:vAnchor="text" w:hAnchor="margin" w:xAlign="center" w:y="129"/>
      <w:bidi w:val="0"/>
      <w:spacing w:before="240" w:beforeAutospacing="0" w:after="0" w:afterAutospacing="0" w:line="276" w:lineRule="auto"/>
      <w:ind w:left="318" w:right="0" w:firstLine="284"/>
      <w:suppressOverlap/>
      <w:jc w:val="left"/>
    </w:pPr>
    <w:rPr>
      <w:rFonts w:asciiTheme="majorBidi" w:eastAsia="Calibri" w:hAnsiTheme="majorBidi" w:cstheme="majorBidi"/>
      <w:i/>
      <w:iCs/>
      <w:sz w:val="18"/>
      <w:szCs w:val="18"/>
      <w:lang w:bidi="fa-IR"/>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1C6648"/>
    <w:rPr>
      <w:rFonts w:eastAsia="Times New Roman" w:cs="IRLotus"/>
      <w:b/>
      <w:noProof/>
      <w:color w:val="auto"/>
      <w:sz w:val="20"/>
      <w:szCs w:val="22"/>
      <w:lang w:bidi="fa-IR"/>
    </w:rPr>
  </w:style>
  <w:style w:type="paragraph" w:customStyle="1" w:styleId="Abstractt">
    <w:name w:val="Abstractt"/>
    <w:basedOn w:val="aa"/>
    <w:link w:val="AbstracttChar"/>
    <w:rsid w:val="00984410"/>
    <w:pPr>
      <w:framePr w:wrap="around"/>
      <w:bidi w:val="0"/>
      <w:ind w:left="1560" w:right="1415" w:firstLine="0"/>
    </w:pPr>
    <w:rPr>
      <w:sz w:val="20"/>
    </w:rPr>
  </w:style>
  <w:style w:type="character" w:customStyle="1" w:styleId="AffiliationChar">
    <w:name w:val="Affiliation Char"/>
    <w:basedOn w:val="TextChar"/>
    <w:link w:val="Affiliation"/>
    <w:rsid w:val="00A51E8B"/>
    <w:rPr>
      <w:rFonts w:asciiTheme="majorBidi" w:eastAsia="Calibri" w:hAnsiTheme="majorBidi" w:cstheme="majorBidi"/>
      <w:i/>
      <w:iCs/>
      <w:noProof/>
      <w:color w:val="auto"/>
      <w:sz w:val="18"/>
      <w:szCs w:val="18"/>
      <w:lang w:bidi="fa-IR"/>
    </w:rPr>
  </w:style>
  <w:style w:type="character" w:customStyle="1" w:styleId="AbstracttChar">
    <w:name w:val="Abstractt Char"/>
    <w:basedOn w:val="Char2"/>
    <w:link w:val="Abstractt"/>
    <w:rsid w:val="00984410"/>
    <w:rPr>
      <w:rFonts w:cs="IRLotus"/>
      <w:sz w:val="20"/>
      <w:szCs w:val="22"/>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sz w:val="22"/>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Normal"/>
    <w:link w:val="abstracttChar0"/>
    <w:qFormat/>
    <w:rsid w:val="00DB5455"/>
    <w:pPr>
      <w:framePr w:hSpace="181" w:wrap="around" w:vAnchor="page" w:hAnchor="margin" w:xAlign="center" w:y="9016"/>
      <w:bidi w:val="0"/>
      <w:spacing w:before="240" w:beforeAutospacing="0" w:after="240" w:afterAutospacing="0" w:line="276" w:lineRule="auto"/>
      <w:ind w:left="0" w:right="314"/>
      <w:suppressOverlap/>
    </w:pPr>
    <w:rPr>
      <w:rFonts w:ascii="Garamond" w:hAnsi="Garamond" w:cs="Adobe Gurmukhi"/>
      <w:color w:val="0D0D0D" w:themeColor="text1" w:themeTint="F2"/>
      <w:lang w:bidi="fa-IR"/>
    </w:rPr>
  </w:style>
  <w:style w:type="paragraph" w:customStyle="1" w:styleId="Tablecaption">
    <w:name w:val="Table caption"/>
    <w:basedOn w:val="ae"/>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DB5455"/>
    <w:rPr>
      <w:rFonts w:ascii="Garamond" w:hAnsi="Garamond" w:cs="Adobe Gurmukhi"/>
      <w:color w:val="0D0D0D" w:themeColor="text1" w:themeTint="F2"/>
      <w:sz w:val="19"/>
      <w:szCs w:val="22"/>
      <w:lang w:bidi="fa-IR"/>
    </w:rPr>
  </w:style>
  <w:style w:type="character" w:customStyle="1" w:styleId="TablecaptionChar">
    <w:name w:val="Table caption Char"/>
    <w:basedOn w:val="Char6"/>
    <w:link w:val="Tablecaption"/>
    <w:rsid w:val="00D3537B"/>
    <w:rPr>
      <w:rFonts w:cs="IRNazanin"/>
      <w:bCs/>
      <w:color w:val="595959" w:themeColor="text1" w:themeTint="A6"/>
      <w:sz w:val="18"/>
      <w:szCs w:val="20"/>
      <w:lang w:bidi="fa-IR"/>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ae"/>
    <w:link w:val="figureChar"/>
    <w:qFormat/>
    <w:rsid w:val="000C4B3D"/>
    <w:pPr>
      <w:bidi w:val="0"/>
      <w:spacing w:before="0" w:beforeAutospacing="0"/>
    </w:pPr>
    <w:rPr>
      <w:rFonts w:asciiTheme="majorBidi" w:hAnsiTheme="majorBidi" w:cstheme="majorBidi"/>
      <w:b/>
      <w:bCs w:val="0"/>
      <w:szCs w:val="18"/>
    </w:rPr>
  </w:style>
  <w:style w:type="character" w:customStyle="1" w:styleId="figureChar">
    <w:name w:val="figure Char"/>
    <w:basedOn w:val="Char6"/>
    <w:link w:val="figure"/>
    <w:rsid w:val="000C4B3D"/>
    <w:rPr>
      <w:rFonts w:asciiTheme="majorBidi" w:hAnsiTheme="majorBidi" w:cstheme="majorBidi"/>
      <w:b/>
      <w:bCs w:val="0"/>
      <w:color w:val="595959" w:themeColor="text1" w:themeTint="A6"/>
      <w:sz w:val="18"/>
      <w:szCs w:val="18"/>
      <w:lang w:bidi="fa-IR"/>
    </w:rPr>
  </w:style>
  <w:style w:type="table" w:styleId="GridTable1Light-Accent3">
    <w:name w:val="Grid Table 1 Light Accent 3"/>
    <w:basedOn w:val="TableNormal"/>
    <w:uiPriority w:val="46"/>
    <w:rsid w:val="00EF4B3D"/>
    <w:pPr>
      <w:spacing w:after="0"/>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Title3">
    <w:name w:val="Title3"/>
    <w:basedOn w:val="a7"/>
    <w:link w:val="TITLEChar0"/>
    <w:rsid w:val="00300492"/>
    <w:pPr>
      <w:framePr w:hSpace="187" w:wrap="around" w:vAnchor="page" w:hAnchor="margin" w:xAlign="center" w:y="877"/>
      <w:tabs>
        <w:tab w:val="right" w:pos="8397"/>
      </w:tabs>
      <w:bidi w:val="0"/>
      <w:spacing w:after="240"/>
      <w:ind w:left="743" w:right="0" w:firstLine="0"/>
      <w:suppressOverlap/>
      <w:jc w:val="left"/>
    </w:pPr>
    <w:rPr>
      <w:rFonts w:ascii="Palatino Linotype" w:eastAsia="Times New Roman" w:hAnsi="Palatino Linotype"/>
      <w:noProof/>
      <w:color w:val="auto"/>
      <w:spacing w:val="-10"/>
      <w:kern w:val="28"/>
      <w:sz w:val="30"/>
      <w:szCs w:val="30"/>
      <w:lang w:bidi="fa-IR"/>
    </w:rPr>
  </w:style>
  <w:style w:type="paragraph" w:customStyle="1" w:styleId="ARTICLETITLE0">
    <w:name w:val="ARTICLE TITLE"/>
    <w:basedOn w:val="Articletitle"/>
    <w:link w:val="ARTICLETITLEChar0"/>
    <w:rsid w:val="00300492"/>
    <w:pPr>
      <w:framePr w:wrap="around"/>
    </w:pPr>
    <w:rPr>
      <w:color w:val="056376"/>
    </w:rPr>
  </w:style>
  <w:style w:type="character" w:customStyle="1" w:styleId="TITLEChar0">
    <w:name w:val="TITLE Char"/>
    <w:basedOn w:val="Char"/>
    <w:link w:val="Title3"/>
    <w:rsid w:val="00300492"/>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300492"/>
    <w:rPr>
      <w:rFonts w:ascii="Book Antiqua" w:eastAsia="Calibri" w:hAnsi="Book Antiqua" w:cs="Adobe Devanagari"/>
      <w:b/>
      <w:bCs/>
      <w:color w:val="056376"/>
      <w:sz w:val="36"/>
      <w:szCs w:val="36"/>
      <w:lang w:bidi="fa-IR"/>
    </w:rPr>
  </w:style>
  <w:style w:type="character" w:styleId="UnresolvedMention">
    <w:name w:val="Unresolved Mention"/>
    <w:basedOn w:val="DefaultParagraphFont"/>
    <w:uiPriority w:val="99"/>
    <w:semiHidden/>
    <w:unhideWhenUsed/>
    <w:rsid w:val="006C60AB"/>
    <w:rPr>
      <w:color w:val="605E5C"/>
      <w:shd w:val="clear" w:color="auto" w:fill="E1DFDD"/>
    </w:rPr>
  </w:style>
  <w:style w:type="paragraph" w:customStyle="1" w:styleId="affc">
    <w:name w:val="مقدمه"/>
    <w:basedOn w:val="ab"/>
    <w:link w:val="Charf0"/>
    <w:qFormat/>
    <w:rsid w:val="00F21E4F"/>
    <w:pPr>
      <w:framePr w:hSpace="187" w:wrap="around" w:vAnchor="text" w:hAnchor="margin" w:xAlign="center" w:yAlign="bottom"/>
      <w:ind w:left="40"/>
      <w:suppressOverlap/>
      <w:outlineLvl w:val="9"/>
    </w:pPr>
  </w:style>
  <w:style w:type="character" w:customStyle="1" w:styleId="Charf0">
    <w:name w:val="مقدمه Char"/>
    <w:basedOn w:val="Char3"/>
    <w:link w:val="affc"/>
    <w:rsid w:val="00F21E4F"/>
    <w:rPr>
      <w:rFonts w:ascii="IRNazanin" w:hAnsi="IRNazanin" w:cs="IRNazanin"/>
      <w:b/>
      <w:bCs/>
      <w:color w:val="670001"/>
      <w:sz w:val="25"/>
      <w:szCs w:val="25"/>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57294235">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69340595">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oter" Target="footer2.xml"/><Relationship Id="rId26" Type="http://schemas.openxmlformats.org/officeDocument/2006/relationships/image" Target="media/image18.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5.png"/><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header" Target="header5.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14.png"/><Relationship Id="rId29" Type="http://schemas.openxmlformats.org/officeDocument/2006/relationships/hyperlink" Target="file:///\\192.168.2.10\general\Pajohesh-Daneshjoee\Mr.%20Pourqasem\New%20tampletes\10.22105\DMOR.2020.205873.113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image" Target="media/image17.wmf"/><Relationship Id="rId32" Type="http://schemas.openxmlformats.org/officeDocument/2006/relationships/header" Target="header4.xml"/><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6.png"/><Relationship Id="rId28" Type="http://schemas.openxmlformats.org/officeDocument/2006/relationships/hyperlink" Target="https://csl.mendeley.com/styles/699351941/REA" TargetMode="External"/><Relationship Id="rId36" Type="http://schemas.openxmlformats.org/officeDocument/2006/relationships/header" Target="header6.xml"/><Relationship Id="rId10" Type="http://schemas.openxmlformats.org/officeDocument/2006/relationships/image" Target="media/image3.png"/><Relationship Id="rId19" Type="http://schemas.openxmlformats.org/officeDocument/2006/relationships/image" Target="media/image13.png"/><Relationship Id="rId31" Type="http://schemas.openxmlformats.org/officeDocument/2006/relationships/hyperlink" Target="https://blog.nasm.org/workout-and-nutrition-timing"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yperlink" Target="https://uupload.ir/view/irlotus_p30download.com_4w15.ttf/" TargetMode="External"/><Relationship Id="rId27" Type="http://schemas.openxmlformats.org/officeDocument/2006/relationships/oleObject" Target="embeddings/oleObject2.bin"/><Relationship Id="rId30" Type="http://schemas.openxmlformats.org/officeDocument/2006/relationships/hyperlink" Target="https://doi.org/10.1016/j.engstruct.2016.01.033" TargetMode="External"/><Relationship Id="rId35" Type="http://schemas.openxmlformats.org/officeDocument/2006/relationships/footer" Target="footer4.xml"/></Relationships>
</file>

<file path=word/_rels/footer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mailto:dastam66@gmail.com" TargetMode="External"/><Relationship Id="rId1" Type="http://schemas.openxmlformats.org/officeDocument/2006/relationships/image" Target="media/image10.jpeg"/><Relationship Id="rId4" Type="http://schemas.openxmlformats.org/officeDocument/2006/relationships/image" Target="media/image12.png"/></Relationships>
</file>

<file path=word/_rels/header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0.emf"/><Relationship Id="rId1" Type="http://schemas.openxmlformats.org/officeDocument/2006/relationships/image" Target="media/image8.emf"/><Relationship Id="rId4" Type="http://schemas.openxmlformats.org/officeDocument/2006/relationships/image" Target="media/image90.wmf"/></Relationships>
</file>

<file path=word/_rels/header5.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E71C3B5F-14FB-4C51-8A3D-1EA84F3C3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06</Words>
  <Characters>744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hub5</cp:lastModifiedBy>
  <cp:revision>2</cp:revision>
  <cp:lastPrinted>2024-02-12T07:01:00Z</cp:lastPrinted>
  <dcterms:created xsi:type="dcterms:W3CDTF">2025-09-16T09:35:00Z</dcterms:created>
  <dcterms:modified xsi:type="dcterms:W3CDTF">2025-09-16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s://csl.mendeley.com/styles/699351941/REA</vt:lpwstr>
  </property>
  <property fmtid="{D5CDD505-2E9C-101B-9397-08002B2CF9AE}" pid="21" name="Mendeley Recent Style Name 9_1">
    <vt:lpwstr>REA press</vt:lpwstr>
  </property>
  <property fmtid="{D5CDD505-2E9C-101B-9397-08002B2CF9AE}" pid="22" name="GrammarlyDocumentId">
    <vt:lpwstr>4f87270207bd31eab4fe0a64898a9f416cd22fab1b25a4151ea2e9c80f322c72</vt:lpwstr>
  </property>
</Properties>
</file>